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F29461" w14:textId="0391C4D5" w:rsidR="00DE44C7" w:rsidRPr="004D1042" w:rsidRDefault="00ED3CA8" w:rsidP="003D22A0">
      <w:pPr>
        <w:widowControl/>
        <w:autoSpaceDE w:val="0"/>
        <w:autoSpaceDN w:val="0"/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bCs/>
          <w:sz w:val="28"/>
          <w:szCs w:val="28"/>
        </w:rPr>
      </w:pPr>
      <w:bookmarkStart w:id="0" w:name="_Hlk142645234"/>
      <w:bookmarkEnd w:id="0"/>
      <w:r w:rsidRPr="00ED3CA8">
        <w:rPr>
          <w:rFonts w:ascii="Times New Roman" w:hAnsi="Times New Roman" w:cs="Times New Roman"/>
          <w:b/>
          <w:sz w:val="28"/>
          <w:szCs w:val="28"/>
        </w:rPr>
        <w:t>Supplementary</w:t>
      </w:r>
      <w:r w:rsidR="00DE44C7" w:rsidRPr="00ED3CA8">
        <w:rPr>
          <w:rFonts w:ascii="Times New Roman" w:eastAsia="宋体" w:hAnsi="Times New Roman" w:cs="Times New Roman"/>
          <w:b/>
          <w:bCs/>
          <w:sz w:val="28"/>
          <w:szCs w:val="28"/>
        </w:rPr>
        <w:t xml:space="preserve"> I</w:t>
      </w:r>
      <w:r w:rsidR="00DE44C7" w:rsidRPr="004D1042">
        <w:rPr>
          <w:rFonts w:ascii="Times New Roman" w:eastAsia="宋体" w:hAnsi="Times New Roman" w:cs="Times New Roman"/>
          <w:b/>
          <w:bCs/>
          <w:sz w:val="28"/>
          <w:szCs w:val="28"/>
        </w:rPr>
        <w:t>nformation:</w:t>
      </w:r>
    </w:p>
    <w:p w14:paraId="6EE87349" w14:textId="003A52EA" w:rsidR="003810A5" w:rsidRPr="00311975" w:rsidRDefault="003810A5" w:rsidP="003810A5">
      <w:pPr>
        <w:spacing w:before="340" w:after="330" w:line="578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</w:pPr>
      <w:bookmarkStart w:id="1" w:name="_Hlk116261796"/>
      <w:bookmarkStart w:id="2" w:name="_Hlk142919399"/>
      <w:bookmarkEnd w:id="1"/>
      <w:r w:rsidRPr="00311975"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 xml:space="preserve">Stapler </w:t>
      </w:r>
      <w:r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>S</w:t>
      </w:r>
      <w:r w:rsidRPr="00311975"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>trateg</w:t>
      </w:r>
      <w:r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>ies</w:t>
      </w:r>
      <w:r w:rsidRPr="00311975"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 xml:space="preserve"> for </w:t>
      </w:r>
      <w:r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>Upcycling Mixed P</w:t>
      </w:r>
      <w:r w:rsidRPr="00311975"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>lastic</w:t>
      </w:r>
      <w:r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  <w:t>s</w:t>
      </w:r>
    </w:p>
    <w:bookmarkEnd w:id="2"/>
    <w:p w14:paraId="7D41CB70" w14:textId="7A1E225C" w:rsidR="003D356B" w:rsidRPr="003810A5" w:rsidRDefault="003D356B" w:rsidP="003D22A0">
      <w:pPr>
        <w:adjustRightInd w:val="0"/>
        <w:snapToGrid w:val="0"/>
        <w:spacing w:beforeLines="100" w:before="312" w:afterLines="100" w:after="312" w:line="360" w:lineRule="auto"/>
        <w:jc w:val="center"/>
        <w:rPr>
          <w:rFonts w:ascii="Times New Roman" w:eastAsia="Times New Roman" w:hAnsi="Times New Roman" w:cs="Times New Roman"/>
          <w:b/>
          <w:bCs/>
          <w:kern w:val="44"/>
          <w:sz w:val="32"/>
          <w:szCs w:val="44"/>
        </w:rPr>
      </w:pPr>
    </w:p>
    <w:p w14:paraId="44007403" w14:textId="77777777" w:rsidR="004F779A" w:rsidRPr="000D3157" w:rsidRDefault="004F779A" w:rsidP="004F779A">
      <w:pPr>
        <w:adjustRightInd w:val="0"/>
        <w:snapToGrid w:val="0"/>
        <w:rPr>
          <w:rFonts w:ascii="Times New Roman" w:hAnsi="Times New Roman" w:cs="Times New Roman"/>
          <w:sz w:val="28"/>
          <w:szCs w:val="28"/>
        </w:rPr>
      </w:pPr>
      <w:r w:rsidRPr="000D3157">
        <w:rPr>
          <w:rFonts w:ascii="Times New Roman" w:hAnsi="Times New Roman" w:cs="Times New Roman"/>
          <w:sz w:val="28"/>
          <w:szCs w:val="28"/>
        </w:rPr>
        <w:t>Chen Zou</w:t>
      </w:r>
      <w:r w:rsidRPr="00741364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D3157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Jiawei Chen</w:t>
      </w:r>
      <w:r w:rsidRPr="00741364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hAnsi="Times New Roman" w:cs="Times New Roman"/>
          <w:sz w:val="28"/>
          <w:szCs w:val="28"/>
        </w:rPr>
        <w:t>, Guifu Si</w:t>
      </w:r>
      <w:r w:rsidRPr="00741364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D3157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0D3157">
        <w:rPr>
          <w:rFonts w:ascii="Times New Roman" w:hAnsi="Times New Roman" w:cs="Times New Roman"/>
          <w:sz w:val="28"/>
          <w:szCs w:val="28"/>
        </w:rPr>
        <w:t>Changle Chen</w:t>
      </w:r>
      <w:r w:rsidRPr="00741364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0D3157">
        <w:rPr>
          <w:rFonts w:ascii="Times New Roman" w:hAnsi="Times New Roman" w:cs="Times New Roman"/>
          <w:sz w:val="28"/>
          <w:szCs w:val="28"/>
        </w:rPr>
        <w:t>*</w:t>
      </w:r>
    </w:p>
    <w:p w14:paraId="5ADB99BD" w14:textId="698412AA" w:rsidR="00CC128F" w:rsidRPr="004F779A" w:rsidRDefault="00CC128F" w:rsidP="003D22A0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79454DB" w14:textId="48866886" w:rsidR="00CC128F" w:rsidRPr="005927D4" w:rsidRDefault="00CC128F" w:rsidP="00E124C5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1168D80B" w14:textId="23DED47F" w:rsidR="00DE44C7" w:rsidRPr="004D1042" w:rsidRDefault="00DE44C7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 w:hint="eastAsia"/>
        </w:rPr>
      </w:pPr>
      <w:bookmarkStart w:id="3" w:name="_GoBack"/>
      <w:bookmarkEnd w:id="3"/>
    </w:p>
    <w:sdt>
      <w:sdtPr>
        <w:rPr>
          <w:rFonts w:ascii="Calibri" w:eastAsia="宋体" w:hAnsi="Calibri" w:cs="Times New Roman"/>
          <w:lang w:val="zh-CN"/>
        </w:rPr>
        <w:id w:val="1284776989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4"/>
          <w:szCs w:val="24"/>
        </w:rPr>
      </w:sdtEndPr>
      <w:sdtContent>
        <w:p w14:paraId="4EB059F6" w14:textId="7506F9D0" w:rsidR="00DE44C7" w:rsidRPr="00156813" w:rsidRDefault="00DE44C7" w:rsidP="00156813">
          <w:pPr>
            <w:adjustRightInd w:val="0"/>
            <w:snapToGrid w:val="0"/>
            <w:spacing w:line="360" w:lineRule="auto"/>
            <w:rPr>
              <w:rFonts w:ascii="Times New Roman" w:hAnsi="Times New Roman" w:cs="Times New Roman"/>
              <w:b/>
              <w:bCs/>
              <w:sz w:val="24"/>
              <w:szCs w:val="24"/>
            </w:rPr>
          </w:pPr>
          <w:r w:rsidRPr="004D1042">
            <w:rPr>
              <w:rFonts w:ascii="Times New Roman" w:eastAsia="宋体" w:hAnsi="Times New Roman" w:cs="Times New Roman" w:hint="eastAsia"/>
              <w:b/>
              <w:bCs/>
              <w:kern w:val="0"/>
              <w:sz w:val="24"/>
              <w:szCs w:val="24"/>
            </w:rPr>
            <w:t>1.</w:t>
          </w:r>
          <w:r w:rsidRPr="004D1042">
            <w:rPr>
              <w:rFonts w:ascii="Times New Roman" w:eastAsia="宋体" w:hAnsi="Times New Roman" w:cs="Times New Roman"/>
              <w:b/>
              <w:bCs/>
              <w:kern w:val="0"/>
              <w:sz w:val="24"/>
              <w:szCs w:val="24"/>
            </w:rPr>
            <w:t xml:space="preserve"> </w:t>
          </w:r>
          <w:r w:rsidR="00156813" w:rsidRPr="002465D8">
            <w:rPr>
              <w:rFonts w:ascii="Times New Roman" w:hAnsi="Times New Roman" w:cs="Times New Roman"/>
              <w:b/>
              <w:bCs/>
              <w:sz w:val="24"/>
              <w:szCs w:val="24"/>
            </w:rPr>
            <w:t xml:space="preserve">Preparation of </w:t>
          </w:r>
          <w:r w:rsidR="00DD5481">
            <w:rPr>
              <w:rFonts w:ascii="Times New Roman" w:hAnsi="Times New Roman" w:cs="Times New Roman"/>
              <w:b/>
              <w:bCs/>
              <w:sz w:val="24"/>
              <w:szCs w:val="24"/>
            </w:rPr>
            <w:t>pre-</w:t>
          </w:r>
          <w:r w:rsidR="00156813" w:rsidRPr="002465D8">
            <w:rPr>
              <w:rFonts w:ascii="Times New Roman" w:hAnsi="Times New Roman" w:cs="Times New Roman"/>
              <w:b/>
              <w:bCs/>
              <w:sz w:val="24"/>
              <w:szCs w:val="24"/>
            </w:rPr>
            <w:t>graft copolymers</w:t>
          </w:r>
          <w:r w:rsidR="00CC128F" w:rsidRPr="004D1042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 xml:space="preserve"> </w:t>
          </w:r>
          <w:r w:rsidRPr="004D1042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ptab w:relativeTo="margin" w:alignment="right" w:leader="dot"/>
          </w:r>
          <w:r w:rsidRPr="004D1042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>S2</w:t>
          </w:r>
        </w:p>
        <w:p w14:paraId="5E780742" w14:textId="27AAA423" w:rsidR="00DE44C7" w:rsidRPr="001B213F" w:rsidRDefault="00DE44C7" w:rsidP="00E124C5">
          <w:pPr>
            <w:autoSpaceDE w:val="0"/>
            <w:autoSpaceDN w:val="0"/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bCs/>
              <w:kern w:val="0"/>
              <w:sz w:val="24"/>
              <w:szCs w:val="24"/>
            </w:rPr>
          </w:pPr>
          <w:r w:rsidRPr="004D1042">
            <w:rPr>
              <w:rFonts w:ascii="Times New Roman" w:hAnsi="Times New Roman" w:cs="Times New Roman"/>
              <w:b/>
              <w:kern w:val="0"/>
              <w:sz w:val="24"/>
              <w:szCs w:val="24"/>
            </w:rPr>
            <w:t xml:space="preserve">2. </w:t>
          </w:r>
          <w:r w:rsidR="00156813" w:rsidRPr="00092866">
            <w:rPr>
              <w:rFonts w:ascii="Times New Roman" w:hAnsi="Times New Roman" w:cs="Times New Roman"/>
              <w:b/>
              <w:bCs/>
              <w:sz w:val="24"/>
              <w:szCs w:val="24"/>
            </w:rPr>
            <w:t>Prep</w:t>
          </w:r>
          <w:r w:rsidR="00156813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>aration of graft copolymer</w:t>
          </w:r>
          <w:r w:rsidR="00DD5481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>s</w:t>
          </w:r>
          <w:r w:rsidRPr="001B213F">
            <w:rPr>
              <w:rFonts w:ascii="Times New Roman" w:eastAsia="宋体" w:hAnsi="Times New Roman" w:cs="Times New Roman"/>
              <w:b/>
              <w:bCs/>
              <w:kern w:val="0"/>
              <w:sz w:val="24"/>
              <w:szCs w:val="24"/>
            </w:rPr>
            <w:t xml:space="preserve"> </w:t>
          </w:r>
          <w:r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ptab w:relativeTo="margin" w:alignment="right" w:leader="dot"/>
          </w:r>
          <w:r w:rsidRPr="001B213F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 xml:space="preserve"> S</w:t>
          </w:r>
          <w:r w:rsidR="00A60C6A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>9</w:t>
          </w:r>
        </w:p>
        <w:p w14:paraId="3DBB6776" w14:textId="6637151A" w:rsidR="00DE44C7" w:rsidRPr="001B213F" w:rsidRDefault="00DE44C7" w:rsidP="00E124C5">
          <w:pPr>
            <w:widowControl/>
            <w:adjustRightInd w:val="0"/>
            <w:snapToGrid w:val="0"/>
            <w:spacing w:line="360" w:lineRule="auto"/>
            <w:rPr>
              <w:rFonts w:ascii="Times New Roman" w:hAnsi="Times New Roman" w:cs="Times New Roman"/>
              <w:b/>
              <w:kern w:val="0"/>
              <w:sz w:val="24"/>
              <w:szCs w:val="24"/>
            </w:rPr>
          </w:pPr>
          <w:r w:rsidRPr="001B213F">
            <w:rPr>
              <w:rFonts w:ascii="Times New Roman" w:hAnsi="Times New Roman" w:cs="Times New Roman"/>
              <w:b/>
              <w:kern w:val="0"/>
              <w:sz w:val="24"/>
              <w:szCs w:val="24"/>
            </w:rPr>
            <w:t>3</w:t>
          </w:r>
          <w:r w:rsidRPr="001B213F">
            <w:rPr>
              <w:rFonts w:ascii="Times New Roman" w:hAnsi="Times New Roman" w:cs="Times New Roman" w:hint="eastAsia"/>
              <w:b/>
              <w:kern w:val="0"/>
              <w:sz w:val="24"/>
              <w:szCs w:val="24"/>
            </w:rPr>
            <w:t xml:space="preserve">. </w:t>
          </w:r>
          <w:r w:rsidR="00A60C6A" w:rsidRPr="001B213F">
            <w:rPr>
              <w:rFonts w:ascii="Times New Roman" w:hAnsi="Times New Roman" w:cs="Times New Roman"/>
              <w:b/>
              <w:sz w:val="24"/>
              <w:szCs w:val="24"/>
            </w:rPr>
            <w:t>HDPE/PCL/PLA ternary blends</w:t>
          </w:r>
          <w:r w:rsidRPr="001B213F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 xml:space="preserve"> </w:t>
          </w:r>
          <w:r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ptab w:relativeTo="margin" w:alignment="right" w:leader="dot"/>
          </w:r>
          <w:r w:rsidRPr="001B213F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 xml:space="preserve"> S</w:t>
          </w:r>
          <w:r w:rsidR="00A60C6A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>12</w:t>
          </w:r>
        </w:p>
        <w:p w14:paraId="597CF6B4" w14:textId="4D7A93F7" w:rsidR="00DE44C7" w:rsidRPr="001B213F" w:rsidRDefault="00DE44C7" w:rsidP="00E124C5">
          <w:pPr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</w:pPr>
          <w:r w:rsidRPr="001B213F">
            <w:rPr>
              <w:rFonts w:ascii="Times New Roman" w:hAnsi="Times New Roman" w:cs="Times New Roman"/>
              <w:b/>
              <w:kern w:val="0"/>
              <w:sz w:val="24"/>
              <w:szCs w:val="24"/>
            </w:rPr>
            <w:t>4</w:t>
          </w:r>
          <w:r w:rsidRPr="001B213F">
            <w:rPr>
              <w:rFonts w:ascii="Times New Roman" w:hAnsi="Times New Roman" w:cs="Times New Roman" w:hint="eastAsia"/>
              <w:b/>
              <w:kern w:val="0"/>
              <w:sz w:val="24"/>
              <w:szCs w:val="24"/>
            </w:rPr>
            <w:t xml:space="preserve">. </w:t>
          </w:r>
          <w:r w:rsidR="00A60C6A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NMR and ESI analysis of small molecule simulation reactions</w:t>
          </w:r>
          <w:r w:rsidR="00A60C6A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 xml:space="preserve"> </w:t>
          </w:r>
          <w:r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ptab w:relativeTo="margin" w:alignment="right" w:leader="dot"/>
          </w:r>
          <w:r w:rsidRPr="001B213F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 xml:space="preserve"> S</w:t>
          </w:r>
          <w:r w:rsidR="00A60C6A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>12</w:t>
          </w:r>
        </w:p>
        <w:p w14:paraId="71FDAD44" w14:textId="2DD52EE0" w:rsidR="00B52ED5" w:rsidRPr="001B213F" w:rsidRDefault="00B52ED5" w:rsidP="00E124C5">
          <w:pPr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</w:pPr>
          <w:r w:rsidRPr="001B213F">
            <w:rPr>
              <w:rFonts w:ascii="Times New Roman" w:hAnsi="Times New Roman" w:cs="Times New Roman"/>
              <w:b/>
              <w:sz w:val="24"/>
              <w:szCs w:val="24"/>
            </w:rPr>
            <w:t>5.</w:t>
          </w:r>
          <w:r w:rsidR="00BB74E9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 xml:space="preserve"> </w:t>
          </w:r>
          <w:r w:rsidR="00BB74E9" w:rsidRPr="001B213F">
            <w:rPr>
              <w:rFonts w:ascii="Times New Roman" w:hAnsi="Times New Roman" w:cs="Times New Roman"/>
              <w:b/>
              <w:sz w:val="24"/>
              <w:szCs w:val="24"/>
            </w:rPr>
            <w:t>3D printed sample image of HDPE/PCL blends</w:t>
          </w:r>
          <w:r w:rsidR="00BB74E9" w:rsidRPr="001B213F">
            <w:rPr>
              <w:rFonts w:ascii="Times New Roman" w:hAnsi="Times New Roman" w:cs="Times New Roman"/>
              <w:b/>
              <w:bCs/>
              <w:sz w:val="24"/>
              <w:szCs w:val="24"/>
              <w:vertAlign w:val="superscript"/>
            </w:rPr>
            <w:t xml:space="preserve"> </w:t>
          </w:r>
          <w:r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ptab w:relativeTo="margin" w:alignment="right" w:leader="dot"/>
          </w:r>
          <w:r w:rsidRPr="001B213F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 xml:space="preserve"> S</w:t>
          </w:r>
          <w:r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>18</w:t>
          </w:r>
        </w:p>
        <w:p w14:paraId="06FDFE59" w14:textId="1FF8FB80" w:rsidR="00AB1F02" w:rsidRPr="001B213F" w:rsidRDefault="005D5643" w:rsidP="00E124C5">
          <w:pPr>
            <w:adjustRightInd w:val="0"/>
            <w:snapToGrid w:val="0"/>
            <w:spacing w:line="360" w:lineRule="auto"/>
            <w:rPr>
              <w:rFonts w:ascii="Times New Roman" w:hAnsi="Times New Roman" w:cs="Times New Roman"/>
              <w:b/>
              <w:bCs/>
              <w:sz w:val="24"/>
              <w:szCs w:val="24"/>
            </w:rPr>
          </w:pPr>
          <w:r w:rsidRPr="001B213F">
            <w:rPr>
              <w:rFonts w:ascii="Times New Roman" w:hAnsi="Times New Roman" w:cs="Times New Roman"/>
              <w:b/>
              <w:sz w:val="24"/>
              <w:szCs w:val="24"/>
            </w:rPr>
            <w:t>6</w:t>
          </w:r>
          <w:r w:rsidR="00AB1F02" w:rsidRPr="001B213F">
            <w:rPr>
              <w:rFonts w:ascii="Times New Roman" w:hAnsi="Times New Roman" w:cs="Times New Roman"/>
              <w:b/>
              <w:sz w:val="24"/>
              <w:szCs w:val="24"/>
            </w:rPr>
            <w:t xml:space="preserve">. </w:t>
          </w:r>
          <w:r w:rsidR="00BB74E9" w:rsidRPr="001B213F">
            <w:rPr>
              <w:rFonts w:ascii="Times New Roman" w:hAnsi="Times New Roman" w:cs="Times New Roman"/>
              <w:b/>
              <w:sz w:val="24"/>
              <w:szCs w:val="24"/>
            </w:rPr>
            <w:t xml:space="preserve">Synthesis of stapler molecules MIMIS and MTHD </w:t>
          </w:r>
          <w:r w:rsidR="00AB1F02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ptab w:relativeTo="margin" w:alignment="right" w:leader="dot"/>
          </w:r>
          <w:r w:rsidR="00AB1F02" w:rsidRPr="001B213F">
            <w:rPr>
              <w:rFonts w:ascii="Times New Roman" w:eastAsia="宋体" w:hAnsi="Times New Roman" w:cs="Times New Roman" w:hint="eastAsia"/>
              <w:b/>
              <w:kern w:val="0"/>
              <w:sz w:val="24"/>
              <w:szCs w:val="24"/>
            </w:rPr>
            <w:t xml:space="preserve"> S</w:t>
          </w:r>
          <w:r w:rsidR="00A60C6A" w:rsidRPr="001B213F">
            <w:rPr>
              <w:rFonts w:ascii="Times New Roman" w:eastAsia="宋体" w:hAnsi="Times New Roman" w:cs="Times New Roman"/>
              <w:b/>
              <w:kern w:val="0"/>
              <w:sz w:val="24"/>
              <w:szCs w:val="24"/>
            </w:rPr>
            <w:t>18</w:t>
          </w:r>
        </w:p>
        <w:p w14:paraId="121EEE40" w14:textId="063A9533" w:rsidR="00DE44C7" w:rsidRPr="001B213F" w:rsidRDefault="005D5643" w:rsidP="00E124C5">
          <w:pPr>
            <w:widowControl/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</w:pPr>
          <w:r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7</w:t>
          </w:r>
          <w:r w:rsidR="00DE44C7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 xml:space="preserve">. </w:t>
          </w:r>
          <w:r w:rsidR="00A60C6A" w:rsidRPr="001B213F">
            <w:rPr>
              <w:rFonts w:ascii="Times New Roman" w:hAnsi="Times New Roman" w:cs="Times New Roman"/>
              <w:b/>
              <w:sz w:val="24"/>
              <w:szCs w:val="24"/>
            </w:rPr>
            <w:t xml:space="preserve">Supplementary </w:t>
          </w:r>
          <w:r w:rsidR="00A60C6A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>Figures</w:t>
          </w:r>
          <w:r w:rsidR="00A60C6A" w:rsidRPr="001B213F">
            <w:rPr>
              <w:rFonts w:ascii="Times New Roman" w:hAnsi="Times New Roman" w:cs="Times New Roman"/>
              <w:b/>
              <w:bCs/>
              <w:sz w:val="24"/>
              <w:szCs w:val="24"/>
              <w:vertAlign w:val="superscript"/>
            </w:rPr>
            <w:t xml:space="preserve"> </w:t>
          </w:r>
          <w:r w:rsidR="00A60C6A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>of</w:t>
          </w:r>
          <w:r w:rsidR="00A60C6A" w:rsidRPr="001B213F">
            <w:rPr>
              <w:rFonts w:ascii="Times New Roman" w:hAnsi="Times New Roman" w:cs="Times New Roman"/>
              <w:b/>
              <w:bCs/>
              <w:sz w:val="24"/>
              <w:szCs w:val="24"/>
              <w:vertAlign w:val="superscript"/>
            </w:rPr>
            <w:t xml:space="preserve"> </w:t>
          </w:r>
          <w:r w:rsidR="00A60C6A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>NMR of graft</w:t>
          </w:r>
          <w:r w:rsidR="00DB08D4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 xml:space="preserve"> </w:t>
          </w:r>
          <w:r w:rsidR="00A60C6A" w:rsidRPr="001B213F">
            <w:rPr>
              <w:rFonts w:ascii="Times New Roman" w:hAnsi="Times New Roman" w:cs="Times New Roman"/>
              <w:b/>
              <w:bCs/>
              <w:sz w:val="24"/>
              <w:szCs w:val="24"/>
            </w:rPr>
            <w:t>copolymers</w:t>
          </w:r>
          <w:r w:rsidR="00DE44C7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ptab w:relativeTo="margin" w:alignment="right" w:leader="dot"/>
          </w:r>
          <w:r w:rsidR="00DE44C7" w:rsidRPr="001B213F">
            <w:rPr>
              <w:rFonts w:ascii="Times New Roman" w:eastAsia="宋体" w:hAnsi="Times New Roman" w:cs="Times New Roman" w:hint="eastAsia"/>
              <w:b/>
              <w:sz w:val="24"/>
              <w:szCs w:val="24"/>
            </w:rPr>
            <w:t>S</w:t>
          </w:r>
          <w:r w:rsidR="00A60C6A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t>1</w:t>
          </w:r>
          <w:r w:rsidR="0071555E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t>9</w:t>
          </w:r>
        </w:p>
        <w:p w14:paraId="725A6125" w14:textId="4486D849" w:rsidR="00A60C6A" w:rsidRPr="001B213F" w:rsidRDefault="005D5643" w:rsidP="00A60C6A">
          <w:pPr>
            <w:widowControl/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sz w:val="24"/>
              <w:szCs w:val="24"/>
            </w:rPr>
          </w:pPr>
          <w:r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8</w:t>
          </w:r>
          <w:r w:rsidR="00A60C6A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 xml:space="preserve">. </w:t>
          </w:r>
          <w:r w:rsidR="00A60C6A" w:rsidRPr="001B213F">
            <w:rPr>
              <w:rFonts w:ascii="Times New Roman" w:hAnsi="Times New Roman" w:cs="Times New Roman"/>
              <w:b/>
              <w:sz w:val="24"/>
              <w:szCs w:val="24"/>
            </w:rPr>
            <w:t xml:space="preserve">Supplementary </w:t>
          </w:r>
          <w:r w:rsidR="00A60C6A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Figures</w:t>
          </w:r>
          <w:r w:rsidR="00A60C6A" w:rsidRPr="001B213F">
            <w:rPr>
              <w:rFonts w:ascii="Times New Roman" w:eastAsia="宋体" w:hAnsi="Times New Roman" w:cs="Times New Roman"/>
              <w:b/>
              <w:bCs/>
              <w:kern w:val="0"/>
              <w:sz w:val="24"/>
              <w:szCs w:val="24"/>
            </w:rPr>
            <w:t xml:space="preserve"> of </w:t>
          </w:r>
          <w:r w:rsidR="00A60C6A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DSC of graft</w:t>
          </w:r>
          <w:r w:rsidR="00DB1395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 xml:space="preserve"> </w:t>
          </w:r>
          <w:r w:rsidR="00A60C6A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copolymers</w:t>
          </w:r>
          <w:r w:rsidR="00A60C6A" w:rsidRPr="001B213F">
            <w:rPr>
              <w:rFonts w:ascii="TimesNewRomanPS-BoldMT" w:eastAsia="TimesNewRomanPS-BoldMT" w:cs="TimesNewRomanPS-BoldMT"/>
              <w:b/>
              <w:bCs/>
              <w:kern w:val="0"/>
              <w:sz w:val="24"/>
              <w:szCs w:val="24"/>
            </w:rPr>
            <w:t>.</w:t>
          </w:r>
          <w:r w:rsidR="00A60C6A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ptab w:relativeTo="margin" w:alignment="right" w:leader="dot"/>
          </w:r>
          <w:r w:rsidR="00A60C6A" w:rsidRPr="001B213F">
            <w:rPr>
              <w:rFonts w:ascii="Times New Roman" w:eastAsia="宋体" w:hAnsi="Times New Roman" w:cs="Times New Roman" w:hint="eastAsia"/>
              <w:b/>
              <w:sz w:val="24"/>
              <w:szCs w:val="24"/>
            </w:rPr>
            <w:t>S</w:t>
          </w:r>
          <w:r w:rsidR="0036709C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t>2</w:t>
          </w:r>
          <w:r w:rsidR="0071555E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t>6</w:t>
          </w:r>
        </w:p>
        <w:p w14:paraId="5A484B25" w14:textId="0BEC7D8A" w:rsidR="00187838" w:rsidRPr="001B213F" w:rsidRDefault="005D5643" w:rsidP="00187838">
          <w:pPr>
            <w:autoSpaceDE w:val="0"/>
            <w:autoSpaceDN w:val="0"/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</w:pPr>
          <w:r w:rsidRPr="001B213F">
            <w:rPr>
              <w:rFonts w:ascii="Times New Roman" w:hAnsi="Times New Roman" w:cs="Times New Roman"/>
              <w:b/>
              <w:sz w:val="24"/>
              <w:szCs w:val="24"/>
            </w:rPr>
            <w:t>9</w:t>
          </w:r>
          <w:r w:rsidR="00187838" w:rsidRPr="001B213F">
            <w:rPr>
              <w:rFonts w:ascii="Times New Roman" w:hAnsi="Times New Roman" w:cs="Times New Roman"/>
              <w:b/>
              <w:sz w:val="24"/>
              <w:szCs w:val="24"/>
            </w:rPr>
            <w:t xml:space="preserve">. Supplementary </w:t>
          </w:r>
          <w:r w:rsidR="00187838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Figures</w:t>
          </w:r>
          <w:r w:rsidR="00187838" w:rsidRPr="001B213F">
            <w:rPr>
              <w:rFonts w:ascii="Times New Roman" w:eastAsia="宋体" w:hAnsi="Times New Roman" w:cs="Times New Roman"/>
              <w:b/>
              <w:bCs/>
              <w:kern w:val="0"/>
              <w:sz w:val="24"/>
              <w:szCs w:val="24"/>
            </w:rPr>
            <w:t xml:space="preserve"> of </w:t>
          </w:r>
          <w:r w:rsidR="00187838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GPC of graft</w:t>
          </w:r>
          <w:r w:rsidR="00DB1395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 xml:space="preserve"> </w:t>
          </w:r>
          <w:r w:rsidR="00187838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copolymers</w:t>
          </w:r>
          <w:r w:rsidR="00187838" w:rsidRPr="001B213F">
            <w:rPr>
              <w:rFonts w:ascii="TimesNewRomanPS-BoldMT" w:eastAsia="TimesNewRomanPS-BoldMT" w:cs="TimesNewRomanPS-BoldMT"/>
              <w:b/>
              <w:bCs/>
              <w:kern w:val="0"/>
              <w:sz w:val="24"/>
              <w:szCs w:val="24"/>
            </w:rPr>
            <w:t>.</w:t>
          </w:r>
          <w:r w:rsidR="00187838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ptab w:relativeTo="margin" w:alignment="right" w:leader="dot"/>
          </w:r>
          <w:r w:rsidR="00187838" w:rsidRPr="001B213F">
            <w:rPr>
              <w:rFonts w:ascii="Times New Roman" w:eastAsia="宋体" w:hAnsi="Times New Roman" w:cs="Times New Roman" w:hint="eastAsia"/>
              <w:b/>
              <w:sz w:val="24"/>
              <w:szCs w:val="24"/>
            </w:rPr>
            <w:t>S</w:t>
          </w:r>
          <w:r w:rsidR="0036709C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t>3</w:t>
          </w:r>
          <w:r w:rsidR="00BB74E9" w:rsidRPr="001B213F">
            <w:rPr>
              <w:rFonts w:ascii="Times New Roman" w:eastAsia="宋体" w:hAnsi="Times New Roman" w:cs="Times New Roman"/>
              <w:b/>
              <w:sz w:val="24"/>
              <w:szCs w:val="24"/>
            </w:rPr>
            <w:t>1</w:t>
          </w:r>
        </w:p>
        <w:p w14:paraId="47A6BF3A" w14:textId="260B6D08" w:rsidR="00DE44C7" w:rsidRPr="004D1042" w:rsidRDefault="005D5643" w:rsidP="00187838">
          <w:pPr>
            <w:adjustRightInd w:val="0"/>
            <w:snapToGrid w:val="0"/>
            <w:spacing w:line="360" w:lineRule="auto"/>
            <w:rPr>
              <w:rFonts w:ascii="Times New Roman" w:eastAsia="宋体" w:hAnsi="Times New Roman" w:cs="Times New Roman"/>
              <w:b/>
              <w:sz w:val="24"/>
              <w:szCs w:val="24"/>
            </w:rPr>
          </w:pPr>
          <w:r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10</w:t>
          </w:r>
          <w:r w:rsidR="00187838" w:rsidRPr="001B213F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  <w:t>. Original tensile curve of the blends</w:t>
          </w:r>
          <w:r w:rsidR="00187838" w:rsidRPr="007359A8">
            <w:rPr>
              <w:rFonts w:ascii="TimesNewRomanPS-BoldMT" w:eastAsia="TimesNewRomanPS-BoldMT" w:cs="TimesNewRomanPS-BoldMT"/>
              <w:b/>
              <w:bCs/>
              <w:kern w:val="0"/>
              <w:sz w:val="24"/>
              <w:szCs w:val="24"/>
            </w:rPr>
            <w:t>.</w:t>
          </w:r>
          <w:r w:rsidR="00187838" w:rsidRPr="004D1042">
            <w:rPr>
              <w:rFonts w:ascii="Times New Roman" w:eastAsia="宋体" w:hAnsi="Times New Roman" w:cs="Times New Roman"/>
              <w:b/>
              <w:sz w:val="24"/>
              <w:szCs w:val="24"/>
            </w:rPr>
            <w:ptab w:relativeTo="margin" w:alignment="right" w:leader="dot"/>
          </w:r>
          <w:r w:rsidR="00187838" w:rsidRPr="004D1042">
            <w:rPr>
              <w:rFonts w:ascii="Times New Roman" w:eastAsia="宋体" w:hAnsi="Times New Roman" w:cs="Times New Roman" w:hint="eastAsia"/>
              <w:b/>
              <w:sz w:val="24"/>
              <w:szCs w:val="24"/>
            </w:rPr>
            <w:t>S</w:t>
          </w:r>
          <w:r w:rsidR="00187838">
            <w:rPr>
              <w:rFonts w:ascii="Times New Roman" w:eastAsia="宋体" w:hAnsi="Times New Roman" w:cs="Times New Roman"/>
              <w:b/>
              <w:sz w:val="24"/>
              <w:szCs w:val="24"/>
            </w:rPr>
            <w:t>3</w:t>
          </w:r>
          <w:r w:rsidR="00BB74E9">
            <w:rPr>
              <w:rFonts w:ascii="Times New Roman" w:eastAsia="宋体" w:hAnsi="Times New Roman" w:cs="Times New Roman"/>
              <w:b/>
              <w:sz w:val="24"/>
              <w:szCs w:val="24"/>
            </w:rPr>
            <w:t>6</w:t>
          </w:r>
        </w:p>
      </w:sdtContent>
    </w:sdt>
    <w:p w14:paraId="27A78B73" w14:textId="52580B2D" w:rsidR="0017591F" w:rsidRPr="004D1042" w:rsidRDefault="0017591F" w:rsidP="00E124C5">
      <w:pPr>
        <w:adjustRightInd w:val="0"/>
        <w:snapToGrid w:val="0"/>
        <w:spacing w:line="360" w:lineRule="auto"/>
      </w:pPr>
    </w:p>
    <w:p w14:paraId="66286F9E" w14:textId="384EDCA3" w:rsidR="00DE44C7" w:rsidRPr="004D1042" w:rsidRDefault="00DE44C7" w:rsidP="00E124C5">
      <w:pPr>
        <w:adjustRightInd w:val="0"/>
        <w:snapToGrid w:val="0"/>
        <w:spacing w:line="360" w:lineRule="auto"/>
      </w:pPr>
    </w:p>
    <w:p w14:paraId="447323B2" w14:textId="102D2C46" w:rsidR="00DE44C7" w:rsidRPr="004D1042" w:rsidRDefault="00DE44C7" w:rsidP="00E124C5">
      <w:pPr>
        <w:adjustRightInd w:val="0"/>
        <w:snapToGrid w:val="0"/>
        <w:spacing w:line="360" w:lineRule="auto"/>
      </w:pPr>
    </w:p>
    <w:p w14:paraId="30082D48" w14:textId="44BDF14E" w:rsidR="00DE44C7" w:rsidRPr="004D1042" w:rsidRDefault="00DE44C7" w:rsidP="00E124C5">
      <w:pPr>
        <w:adjustRightInd w:val="0"/>
        <w:snapToGrid w:val="0"/>
        <w:spacing w:line="360" w:lineRule="auto"/>
      </w:pPr>
    </w:p>
    <w:p w14:paraId="45DF287C" w14:textId="1D20ED26" w:rsidR="00DE44C7" w:rsidRPr="004D1042" w:rsidRDefault="00DE44C7" w:rsidP="00E124C5">
      <w:pPr>
        <w:adjustRightInd w:val="0"/>
        <w:snapToGrid w:val="0"/>
        <w:spacing w:line="360" w:lineRule="auto"/>
      </w:pPr>
    </w:p>
    <w:p w14:paraId="133684F4" w14:textId="2D973652" w:rsidR="00DE44C7" w:rsidRPr="004D1042" w:rsidRDefault="00DE44C7" w:rsidP="00E124C5">
      <w:pPr>
        <w:adjustRightInd w:val="0"/>
        <w:snapToGrid w:val="0"/>
        <w:spacing w:line="360" w:lineRule="auto"/>
      </w:pPr>
    </w:p>
    <w:p w14:paraId="1D0BABAD" w14:textId="63C5D50D" w:rsidR="00DE44C7" w:rsidRPr="004D1042" w:rsidRDefault="00DE44C7" w:rsidP="00E124C5">
      <w:pPr>
        <w:adjustRightInd w:val="0"/>
        <w:snapToGrid w:val="0"/>
        <w:spacing w:line="360" w:lineRule="auto"/>
      </w:pPr>
    </w:p>
    <w:p w14:paraId="378B3F52" w14:textId="74090055" w:rsidR="00DE44C7" w:rsidRPr="004D1042" w:rsidRDefault="00DE44C7" w:rsidP="00E124C5">
      <w:pPr>
        <w:adjustRightInd w:val="0"/>
        <w:snapToGrid w:val="0"/>
        <w:spacing w:line="360" w:lineRule="auto"/>
      </w:pPr>
    </w:p>
    <w:p w14:paraId="185EAB07" w14:textId="02D3DF9F" w:rsidR="00DE44C7" w:rsidRPr="004D1042" w:rsidRDefault="00DE44C7" w:rsidP="00E124C5">
      <w:pPr>
        <w:adjustRightInd w:val="0"/>
        <w:snapToGrid w:val="0"/>
        <w:spacing w:line="360" w:lineRule="auto"/>
      </w:pPr>
    </w:p>
    <w:p w14:paraId="15369375" w14:textId="69C3A7ED" w:rsidR="00DE44C7" w:rsidRPr="004D1042" w:rsidRDefault="00DE44C7" w:rsidP="00E124C5">
      <w:pPr>
        <w:adjustRightInd w:val="0"/>
        <w:snapToGrid w:val="0"/>
        <w:spacing w:line="360" w:lineRule="auto"/>
      </w:pPr>
    </w:p>
    <w:p w14:paraId="120E1753" w14:textId="41A19807" w:rsidR="00DE44C7" w:rsidRPr="004D1042" w:rsidRDefault="00DE44C7" w:rsidP="00E124C5">
      <w:pPr>
        <w:adjustRightInd w:val="0"/>
        <w:snapToGrid w:val="0"/>
        <w:spacing w:line="360" w:lineRule="auto"/>
      </w:pPr>
    </w:p>
    <w:p w14:paraId="6F522C51" w14:textId="3E7B0F38" w:rsidR="00DE44C7" w:rsidRPr="004D1042" w:rsidRDefault="00DE44C7" w:rsidP="00E124C5">
      <w:pPr>
        <w:adjustRightInd w:val="0"/>
        <w:snapToGrid w:val="0"/>
        <w:spacing w:line="360" w:lineRule="auto"/>
      </w:pPr>
    </w:p>
    <w:p w14:paraId="6CB25761" w14:textId="10CF24AB" w:rsidR="00DE3436" w:rsidRPr="00116D92" w:rsidRDefault="00DE3436" w:rsidP="00E124C5">
      <w:pPr>
        <w:adjustRightInd w:val="0"/>
        <w:snapToGrid w:val="0"/>
        <w:spacing w:line="360" w:lineRule="auto"/>
      </w:pPr>
    </w:p>
    <w:p w14:paraId="1C20550B" w14:textId="5925BC36" w:rsidR="002465D8" w:rsidRDefault="003D356B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2465D8" w:rsidRPr="002465D8">
        <w:rPr>
          <w:rFonts w:ascii="Times New Roman" w:hAnsi="Times New Roman" w:cs="Times New Roman"/>
          <w:b/>
          <w:bCs/>
          <w:sz w:val="24"/>
          <w:szCs w:val="24"/>
        </w:rPr>
        <w:t xml:space="preserve">. Preparation of </w:t>
      </w:r>
      <w:r w:rsidR="00DD5481" w:rsidRPr="000535F5">
        <w:rPr>
          <w:rFonts w:ascii="Times New Roman" w:hAnsi="Times New Roman" w:cs="Times New Roman"/>
          <w:b/>
          <w:bCs/>
          <w:sz w:val="24"/>
          <w:szCs w:val="24"/>
        </w:rPr>
        <w:t>pre</w:t>
      </w:r>
      <w:r w:rsidR="00DD548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2465D8" w:rsidRPr="002465D8">
        <w:rPr>
          <w:rFonts w:ascii="Times New Roman" w:hAnsi="Times New Roman" w:cs="Times New Roman"/>
          <w:b/>
          <w:bCs/>
          <w:sz w:val="24"/>
          <w:szCs w:val="24"/>
        </w:rPr>
        <w:t>graft copolymers</w:t>
      </w:r>
    </w:p>
    <w:p w14:paraId="160EE758" w14:textId="2E4CA66B" w:rsidR="0027793D" w:rsidRDefault="001C7D69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1.1 </w:t>
      </w:r>
      <w:r w:rsidR="00216CC2" w:rsidRPr="000535F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Preparation of pre</w:t>
      </w:r>
      <w:r w:rsidR="00491DD2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-</w:t>
      </w:r>
      <w:r w:rsidR="00216CC2" w:rsidRPr="000535F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graft copolymers using transition metal catalysts</w:t>
      </w:r>
      <w:r w:rsidR="00216CC2" w:rsidRPr="000535F5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.</w:t>
      </w:r>
      <w:r w:rsidR="00F60AA5" w:rsidRPr="000535F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 w:rsidR="00CE1149" w:rsidRPr="000535F5">
        <w:rPr>
          <w:rFonts w:ascii="Times New Roman" w:hAnsi="Times New Roman" w:cs="宋体"/>
          <w:sz w:val="24"/>
          <w:szCs w:val="24"/>
        </w:rPr>
        <w:t>In a typical experiment, a 350 mL glass thick</w:t>
      </w:r>
      <w:r w:rsidR="00800014">
        <w:rPr>
          <w:rFonts w:ascii="Times New Roman" w:hAnsi="Times New Roman" w:cs="宋体"/>
          <w:sz w:val="24"/>
          <w:szCs w:val="24"/>
        </w:rPr>
        <w:t xml:space="preserve"> </w:t>
      </w:r>
      <w:r w:rsidR="00CE1149" w:rsidRPr="000535F5">
        <w:rPr>
          <w:rFonts w:ascii="Times New Roman" w:hAnsi="Times New Roman" w:cs="宋体"/>
          <w:sz w:val="24"/>
          <w:szCs w:val="24"/>
        </w:rPr>
        <w:t xml:space="preserve">walled pressure vessel was charged with </w:t>
      </w:r>
      <w:r w:rsidR="00CE1149" w:rsidRPr="000535F5">
        <w:rPr>
          <w:rFonts w:ascii="Times New Roman" w:hAnsi="Times New Roman" w:cs="宋体" w:hint="eastAsia"/>
          <w:sz w:val="24"/>
          <w:szCs w:val="24"/>
        </w:rPr>
        <w:t>so</w:t>
      </w:r>
      <w:r w:rsidR="00CE1149" w:rsidRPr="000535F5">
        <w:rPr>
          <w:rFonts w:ascii="Times New Roman" w:hAnsi="Times New Roman" w:cs="宋体"/>
          <w:sz w:val="24"/>
          <w:szCs w:val="24"/>
        </w:rPr>
        <w:t>lvent, a desired amount of comonomer (</w:t>
      </w:r>
      <w:r w:rsidR="000937F5" w:rsidRPr="000535F5">
        <w:rPr>
          <w:rFonts w:ascii="Times New Roman" w:hAnsi="Times New Roman" w:cs="宋体"/>
          <w:sz w:val="24"/>
          <w:szCs w:val="24"/>
        </w:rPr>
        <w:t xml:space="preserve">Undecylenic acid, </w:t>
      </w:r>
      <w:r w:rsidR="00F271FD" w:rsidRPr="000535F5">
        <w:rPr>
          <w:rFonts w:ascii="Times New Roman" w:hAnsi="Times New Roman" w:cs="宋体"/>
          <w:sz w:val="24"/>
          <w:szCs w:val="24"/>
        </w:rPr>
        <w:t xml:space="preserve">methyl </w:t>
      </w:r>
      <w:r w:rsidR="000937F5" w:rsidRPr="000535F5">
        <w:rPr>
          <w:rFonts w:ascii="Times New Roman" w:hAnsi="Times New Roman" w:cs="宋体"/>
          <w:sz w:val="24"/>
          <w:szCs w:val="24"/>
        </w:rPr>
        <w:t>10</w:t>
      </w:r>
      <w:r w:rsidR="004F4413" w:rsidRPr="000535F5">
        <w:rPr>
          <w:rFonts w:ascii="Times New Roman" w:hAnsi="Times New Roman" w:cs="宋体"/>
          <w:sz w:val="24"/>
          <w:szCs w:val="24"/>
        </w:rPr>
        <w:t>-u</w:t>
      </w:r>
      <w:r w:rsidR="000937F5" w:rsidRPr="000535F5">
        <w:rPr>
          <w:rFonts w:ascii="Times New Roman" w:hAnsi="Times New Roman" w:cs="宋体"/>
          <w:sz w:val="24"/>
          <w:szCs w:val="24"/>
        </w:rPr>
        <w:t>ndec</w:t>
      </w:r>
      <w:r w:rsidR="004F4413" w:rsidRPr="000535F5">
        <w:rPr>
          <w:rFonts w:ascii="Times New Roman" w:hAnsi="Times New Roman" w:cs="宋体"/>
          <w:sz w:val="24"/>
          <w:szCs w:val="24"/>
        </w:rPr>
        <w:t>enoate</w:t>
      </w:r>
      <w:r w:rsidR="000937F5" w:rsidRPr="000535F5">
        <w:rPr>
          <w:rFonts w:ascii="Times New Roman" w:hAnsi="Times New Roman" w:cs="宋体"/>
          <w:sz w:val="24"/>
          <w:szCs w:val="24"/>
        </w:rPr>
        <w:t>, 10</w:t>
      </w:r>
      <w:r w:rsidR="004F4413" w:rsidRPr="000535F5">
        <w:rPr>
          <w:rFonts w:ascii="Times New Roman" w:hAnsi="Times New Roman" w:cs="宋体"/>
          <w:sz w:val="24"/>
          <w:szCs w:val="24"/>
        </w:rPr>
        <w:t>-</w:t>
      </w:r>
      <w:r w:rsidR="000937F5" w:rsidRPr="000535F5">
        <w:rPr>
          <w:rFonts w:ascii="Times New Roman" w:hAnsi="Times New Roman" w:cs="宋体"/>
          <w:sz w:val="24"/>
          <w:szCs w:val="24"/>
        </w:rPr>
        <w:t>undecylenol</w:t>
      </w:r>
      <w:r w:rsidR="00CE1149" w:rsidRPr="000535F5">
        <w:rPr>
          <w:rFonts w:ascii="Times New Roman" w:hAnsi="Times New Roman" w:cs="宋体"/>
          <w:sz w:val="24"/>
          <w:szCs w:val="24"/>
        </w:rPr>
        <w:t>) and a magnetic stir bar in the glovebox. The pressure vessel was connected to a high pressure line and the solution was degassed. The vessel was warmed to the desire temperature using an oil bath and allowed to equilibrate for 5 min. The metal complex</w:t>
      </w:r>
      <w:r w:rsidR="00FF792D" w:rsidRPr="000535F5">
        <w:rPr>
          <w:rFonts w:ascii="Times New Roman" w:hAnsi="Times New Roman" w:cs="宋体"/>
          <w:sz w:val="24"/>
          <w:szCs w:val="24"/>
        </w:rPr>
        <w:t xml:space="preserve"> (</w:t>
      </w:r>
      <w:r w:rsidR="00FF792D" w:rsidRPr="000535F5">
        <w:rPr>
          <w:rFonts w:ascii="Times New Roman" w:hAnsi="Times New Roman" w:cs="宋体"/>
          <w:b/>
          <w:bCs/>
          <w:sz w:val="24"/>
          <w:szCs w:val="24"/>
        </w:rPr>
        <w:t>Pd</w:t>
      </w:r>
      <w:r w:rsidR="00FF792D" w:rsidRPr="000535F5">
        <w:rPr>
          <w:rFonts w:ascii="Times New Roman" w:hAnsi="Times New Roman" w:cs="宋体"/>
          <w:sz w:val="24"/>
          <w:szCs w:val="24"/>
        </w:rPr>
        <w:t xml:space="preserve"> or </w:t>
      </w:r>
      <w:r w:rsidR="00FF792D" w:rsidRPr="000535F5">
        <w:rPr>
          <w:rFonts w:ascii="Times New Roman" w:hAnsi="Times New Roman" w:cs="宋体"/>
          <w:b/>
          <w:bCs/>
          <w:sz w:val="24"/>
          <w:szCs w:val="24"/>
        </w:rPr>
        <w:t>Ti</w:t>
      </w:r>
      <w:r w:rsidR="00FF792D" w:rsidRPr="000535F5">
        <w:rPr>
          <w:rFonts w:ascii="Times New Roman" w:hAnsi="Times New Roman" w:cs="宋体"/>
          <w:sz w:val="24"/>
          <w:szCs w:val="24"/>
        </w:rPr>
        <w:t>)</w:t>
      </w:r>
      <w:r w:rsidR="00CE1149" w:rsidRPr="000535F5">
        <w:rPr>
          <w:rFonts w:ascii="Times New Roman" w:hAnsi="Times New Roman" w:cs="宋体"/>
          <w:sz w:val="24"/>
          <w:szCs w:val="24"/>
        </w:rPr>
        <w:t xml:space="preserve"> in 2 mL CH</w:t>
      </w:r>
      <w:r w:rsidR="00CE1149" w:rsidRPr="000535F5">
        <w:rPr>
          <w:rFonts w:ascii="Times New Roman" w:hAnsi="Times New Roman" w:cs="宋体"/>
          <w:sz w:val="24"/>
          <w:szCs w:val="24"/>
          <w:vertAlign w:val="subscript"/>
        </w:rPr>
        <w:t>2</w:t>
      </w:r>
      <w:r w:rsidR="00CE1149" w:rsidRPr="000535F5">
        <w:rPr>
          <w:rFonts w:ascii="Times New Roman" w:hAnsi="Times New Roman" w:cs="宋体"/>
          <w:sz w:val="24"/>
          <w:szCs w:val="24"/>
        </w:rPr>
        <w:t>Cl</w:t>
      </w:r>
      <w:r w:rsidR="00CE1149" w:rsidRPr="000535F5">
        <w:rPr>
          <w:rFonts w:ascii="Times New Roman" w:hAnsi="Times New Roman" w:cs="宋体"/>
          <w:sz w:val="24"/>
          <w:szCs w:val="24"/>
          <w:vertAlign w:val="subscript"/>
        </w:rPr>
        <w:t>2</w:t>
      </w:r>
      <w:r w:rsidR="00CE1149" w:rsidRPr="000535F5">
        <w:rPr>
          <w:rFonts w:ascii="Times New Roman" w:hAnsi="Times New Roman" w:cs="宋体"/>
          <w:sz w:val="24"/>
          <w:szCs w:val="24"/>
        </w:rPr>
        <w:t xml:space="preserve"> was injected into the polymerization system via syringe. With rapid stirring, the reactor was pressurized, maintained at a desired pressure of ethylene, and stirred continuously for the desired time. The pressure vessel was vented, the polymerization was quenched via the addition of MeOH and the </w:t>
      </w:r>
      <w:r w:rsidR="00450CB8" w:rsidRPr="000535F5">
        <w:rPr>
          <w:rFonts w:ascii="Times New Roman" w:hAnsi="Times New Roman" w:cs="宋体" w:hint="eastAsia"/>
          <w:sz w:val="24"/>
          <w:szCs w:val="24"/>
        </w:rPr>
        <w:t>co</w:t>
      </w:r>
      <w:r w:rsidR="00CE1149" w:rsidRPr="000535F5">
        <w:rPr>
          <w:rFonts w:ascii="Times New Roman" w:hAnsi="Times New Roman" w:cs="宋体"/>
          <w:sz w:val="24"/>
          <w:szCs w:val="24"/>
        </w:rPr>
        <w:t>polymer was precipitated using excess MeOH. After filtration, the copolymer</w:t>
      </w:r>
      <w:r w:rsidR="00450CB8" w:rsidRPr="000535F5">
        <w:rPr>
          <w:rFonts w:ascii="Times New Roman" w:hAnsi="Times New Roman" w:cs="宋体"/>
          <w:sz w:val="24"/>
          <w:szCs w:val="24"/>
        </w:rPr>
        <w:t xml:space="preserve"> (</w:t>
      </w:r>
      <w:r w:rsidR="00450CB8" w:rsidRPr="000535F5">
        <w:rPr>
          <w:rFonts w:ascii="Times New Roman" w:hAnsi="Times New Roman" w:cs="Times New Roman"/>
          <w:sz w:val="24"/>
          <w:szCs w:val="24"/>
        </w:rPr>
        <w:t>P-OH</w:t>
      </w:r>
      <w:r w:rsidR="00C312AB">
        <w:rPr>
          <w:rFonts w:ascii="Times New Roman" w:hAnsi="Times New Roman" w:cs="Times New Roman"/>
          <w:sz w:val="24"/>
          <w:szCs w:val="24"/>
        </w:rPr>
        <w:t>1.0</w:t>
      </w:r>
      <w:r w:rsidR="00450CB8" w:rsidRPr="000535F5">
        <w:rPr>
          <w:rFonts w:ascii="Times New Roman" w:hAnsi="Times New Roman" w:cs="Times New Roman"/>
          <w:sz w:val="24"/>
          <w:szCs w:val="24"/>
        </w:rPr>
        <w:t>, P-OH2.0, P-OH5.0, P-COOH2.0, P-</w:t>
      </w:r>
      <w:r w:rsidR="00E938FC" w:rsidRPr="000535F5">
        <w:rPr>
          <w:rFonts w:ascii="Times New Roman" w:hAnsi="Times New Roman" w:cs="Times New Roman"/>
          <w:sz w:val="24"/>
          <w:szCs w:val="24"/>
        </w:rPr>
        <w:t>COOCH</w:t>
      </w:r>
      <w:r w:rsidR="00E938FC" w:rsidRPr="000535F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50CB8" w:rsidRPr="000535F5">
        <w:rPr>
          <w:rFonts w:ascii="Times New Roman" w:hAnsi="Times New Roman" w:cs="Times New Roman"/>
          <w:sz w:val="24"/>
          <w:szCs w:val="24"/>
        </w:rPr>
        <w:t>2.0</w:t>
      </w:r>
      <w:r w:rsidR="00450CB8" w:rsidRPr="000535F5">
        <w:rPr>
          <w:rFonts w:ascii="Times New Roman" w:hAnsi="Times New Roman" w:cs="宋体"/>
          <w:sz w:val="24"/>
          <w:szCs w:val="24"/>
        </w:rPr>
        <w:t>)</w:t>
      </w:r>
      <w:r w:rsidR="00CE1149" w:rsidRPr="000535F5">
        <w:rPr>
          <w:rFonts w:ascii="Times New Roman" w:hAnsi="Times New Roman" w:cs="宋体"/>
          <w:sz w:val="24"/>
          <w:szCs w:val="24"/>
        </w:rPr>
        <w:t xml:space="preserve"> was obtained and dried at </w:t>
      </w:r>
      <w:r w:rsidR="00CE1149" w:rsidRPr="000535F5">
        <w:rPr>
          <w:rFonts w:ascii="Times New Roman" w:hAnsi="Times New Roman" w:cs="宋体" w:hint="eastAsia"/>
          <w:sz w:val="24"/>
          <w:szCs w:val="24"/>
        </w:rPr>
        <w:t>45</w:t>
      </w:r>
      <w:r w:rsidR="00CE1149" w:rsidRPr="000535F5">
        <w:rPr>
          <w:rFonts w:ascii="Times New Roman" w:hAnsi="Times New Roman" w:cs="宋体"/>
          <w:sz w:val="24"/>
          <w:szCs w:val="24"/>
        </w:rPr>
        <w:t xml:space="preserve"> °C for </w:t>
      </w:r>
      <w:r w:rsidR="00CE1149" w:rsidRPr="000535F5">
        <w:rPr>
          <w:rFonts w:ascii="Times New Roman" w:hAnsi="Times New Roman" w:cs="宋体" w:hint="eastAsia"/>
          <w:sz w:val="24"/>
          <w:szCs w:val="24"/>
        </w:rPr>
        <w:t>36</w:t>
      </w:r>
      <w:r w:rsidR="00CE1149" w:rsidRPr="000535F5">
        <w:rPr>
          <w:rFonts w:ascii="Times New Roman" w:hAnsi="Times New Roman" w:cs="宋体"/>
          <w:sz w:val="24"/>
          <w:szCs w:val="24"/>
        </w:rPr>
        <w:t xml:space="preserve"> h under vacuum. The polar monomer incorporation (mol %) was calculated from </w:t>
      </w:r>
      <w:r w:rsidR="00CE1149" w:rsidRPr="000535F5">
        <w:rPr>
          <w:rFonts w:ascii="Times New Roman" w:hAnsi="Times New Roman" w:cs="宋体"/>
          <w:sz w:val="24"/>
          <w:szCs w:val="24"/>
          <w:vertAlign w:val="superscript"/>
        </w:rPr>
        <w:t>1</w:t>
      </w:r>
      <w:r w:rsidR="00CE1149" w:rsidRPr="000535F5">
        <w:rPr>
          <w:rFonts w:ascii="Times New Roman" w:hAnsi="Times New Roman" w:cs="宋体"/>
          <w:sz w:val="24"/>
          <w:szCs w:val="24"/>
        </w:rPr>
        <w:t>H NMR analysis.</w:t>
      </w:r>
    </w:p>
    <w:p w14:paraId="4AA3E812" w14:textId="0A8F60D8" w:rsidR="00C76F62" w:rsidRPr="0075368C" w:rsidRDefault="00D52367" w:rsidP="00C76F62">
      <w:pPr>
        <w:spacing w:line="360" w:lineRule="auto"/>
        <w:ind w:firstLineChars="100" w:firstLine="210"/>
        <w:rPr>
          <w:rFonts w:ascii="Times New Roman" w:hAnsi="Times New Roman" w:cs="Times New Roman"/>
          <w:sz w:val="24"/>
          <w:szCs w:val="24"/>
        </w:rPr>
      </w:pPr>
      <w:r>
        <w:object w:dxaOrig="3456" w:dyaOrig="1661" w14:anchorId="76A06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6pt;height:83.3pt" o:ole="">
            <v:imagedata r:id="rId8" o:title=""/>
          </v:shape>
          <o:OLEObject Type="Embed" ProgID="ChemDraw.Document.6.0" ShapeID="_x0000_i1025" DrawAspect="Content" ObjectID="_1755406317" r:id="rId9"/>
        </w:object>
      </w:r>
    </w:p>
    <w:p w14:paraId="0D0AD907" w14:textId="5565A21D" w:rsidR="00C76F62" w:rsidRPr="00266FEF" w:rsidRDefault="004E122A" w:rsidP="00C76F6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</w:t>
      </w:r>
      <w:r w:rsidRPr="00266FEF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C76F62" w:rsidRPr="00266FEF">
        <w:rPr>
          <w:rFonts w:ascii="Times New Roman" w:hAnsi="Times New Roman" w:cs="Times New Roman" w:hint="eastAsia"/>
          <w:b/>
          <w:bCs/>
          <w:sz w:val="24"/>
          <w:szCs w:val="24"/>
        </w:rPr>
        <w:t>T</w:t>
      </w:r>
      <w:r w:rsidR="00C76F62" w:rsidRPr="00266FEF">
        <w:rPr>
          <w:rFonts w:ascii="Times New Roman" w:hAnsi="Times New Roman" w:cs="Times New Roman"/>
          <w:b/>
          <w:bCs/>
          <w:sz w:val="24"/>
          <w:szCs w:val="24"/>
        </w:rPr>
        <w:t>able1.</w:t>
      </w:r>
      <w:r w:rsidR="00C76F62" w:rsidRPr="00266FEF">
        <w:rPr>
          <w:b/>
          <w:bCs/>
          <w:sz w:val="24"/>
          <w:szCs w:val="24"/>
        </w:rPr>
        <w:t xml:space="preserve"> </w:t>
      </w:r>
      <w:r w:rsidR="00C76F62" w:rsidRPr="00266FEF">
        <w:rPr>
          <w:rFonts w:ascii="Times New Roman" w:hAnsi="Times New Roman" w:cs="Times New Roman"/>
          <w:b/>
          <w:bCs/>
          <w:sz w:val="24"/>
          <w:szCs w:val="24"/>
        </w:rPr>
        <w:t>Synthesis o</w:t>
      </w:r>
      <w:r w:rsidR="00C76F62" w:rsidRPr="001A4B38">
        <w:rPr>
          <w:rFonts w:ascii="Times New Roman" w:hAnsi="Times New Roman" w:cs="Times New Roman"/>
          <w:b/>
          <w:bCs/>
          <w:sz w:val="24"/>
          <w:szCs w:val="24"/>
        </w:rPr>
        <w:t xml:space="preserve">f </w:t>
      </w:r>
      <w:r w:rsidR="00C66171" w:rsidRPr="001A4B38">
        <w:rPr>
          <w:rFonts w:ascii="Times New Roman" w:hAnsi="Times New Roman" w:cs="Times New Roman"/>
          <w:b/>
          <w:bCs/>
          <w:sz w:val="24"/>
          <w:szCs w:val="24"/>
        </w:rPr>
        <w:t xml:space="preserve">pre-graft </w:t>
      </w:r>
      <w:r w:rsidR="00C76F62" w:rsidRPr="001A4B38">
        <w:rPr>
          <w:rFonts w:ascii="Times New Roman" w:hAnsi="Times New Roman" w:cs="Times New Roman"/>
          <w:b/>
          <w:bCs/>
          <w:sz w:val="24"/>
          <w:szCs w:val="24"/>
        </w:rPr>
        <w:t>cop</w:t>
      </w:r>
      <w:r w:rsidR="00C76F62" w:rsidRPr="00266FEF">
        <w:rPr>
          <w:rFonts w:ascii="Times New Roman" w:hAnsi="Times New Roman" w:cs="Times New Roman"/>
          <w:b/>
          <w:bCs/>
          <w:sz w:val="24"/>
          <w:szCs w:val="24"/>
        </w:rPr>
        <w:t>olymers.</w:t>
      </w:r>
      <w:r w:rsidR="00C76F62" w:rsidRPr="00274950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</w:t>
      </w:r>
      <w:r w:rsidR="00C76F62" w:rsidRPr="00E507EF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a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480"/>
        <w:gridCol w:w="1472"/>
        <w:gridCol w:w="605"/>
        <w:gridCol w:w="2218"/>
        <w:gridCol w:w="1000"/>
        <w:gridCol w:w="953"/>
        <w:gridCol w:w="853"/>
        <w:gridCol w:w="725"/>
      </w:tblGrid>
      <w:tr w:rsidR="00F73667" w:rsidRPr="004462A7" w14:paraId="48903ABD" w14:textId="77777777" w:rsidTr="00874CDF">
        <w:trPr>
          <w:trHeight w:val="19"/>
          <w:jc w:val="center"/>
        </w:trPr>
        <w:tc>
          <w:tcPr>
            <w:tcW w:w="298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743496E4" w14:textId="77777777" w:rsidR="00F73667" w:rsidRPr="00331FBC" w:rsidRDefault="00F73667" w:rsidP="00874CDF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331F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t.</w:t>
            </w:r>
          </w:p>
        </w:tc>
        <w:tc>
          <w:tcPr>
            <w:tcW w:w="895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208D8F42" w14:textId="321785B2" w:rsidR="00F73667" w:rsidRPr="00331FBC" w:rsidRDefault="00F73667" w:rsidP="00874CDF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331FB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-graft copolymer</w:t>
            </w:r>
          </w:p>
        </w:tc>
        <w:tc>
          <w:tcPr>
            <w:tcW w:w="37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1135C1A4" w14:textId="40753571" w:rsidR="00F73667" w:rsidRPr="00331FBC" w:rsidRDefault="00F73667" w:rsidP="00874CDF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331FBC"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Cat</w:t>
            </w:r>
          </w:p>
        </w:tc>
        <w:tc>
          <w:tcPr>
            <w:tcW w:w="134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47B35FE7" w14:textId="7D3060BD" w:rsidR="00F73667" w:rsidRDefault="00EF00CF" w:rsidP="00874CD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Co</w:t>
            </w:r>
            <w:r w:rsidR="00F73667" w:rsidRPr="00F736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nomer</w:t>
            </w:r>
            <w:r w:rsidR="00F569A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(</w:t>
            </w:r>
            <w:r w:rsidR="003E510A"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mol/</w:t>
            </w:r>
            <w:r w:rsidR="003E510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</w:t>
            </w:r>
            <w:r w:rsidR="00F569A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89355D5" w14:textId="2AEC8D82" w:rsidR="00F73667" w:rsidRDefault="00EF00CF" w:rsidP="00874CD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F00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ield (g)</w:t>
            </w:r>
          </w:p>
        </w:tc>
        <w:tc>
          <w:tcPr>
            <w:tcW w:w="58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56526D0B" w14:textId="6A1B68E0" w:rsidR="00F73667" w:rsidRPr="004462A7" w:rsidRDefault="00F73667" w:rsidP="00874CDF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X 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l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%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791380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522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0F43B835" w14:textId="4C69F97A" w:rsidR="00F73667" w:rsidRPr="004462A7" w:rsidRDefault="00F73667" w:rsidP="00874CDF">
            <w:pPr>
              <w:spacing w:line="360" w:lineRule="exact"/>
              <w:jc w:val="center"/>
              <w:rPr>
                <w:rFonts w:ascii="Times New Roman" w:eastAsia="宋体" w:hAnsi="Times New Roman" w:cs="Times New Roman"/>
                <w:b/>
                <w:bCs/>
                <w:i/>
                <w:sz w:val="24"/>
                <w:szCs w:val="24"/>
                <w:vertAlign w:val="superscript"/>
              </w:rPr>
            </w:pPr>
            <w:r w:rsidRPr="004462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M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 xml:space="preserve"> c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0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4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37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33FE9468" w14:textId="17CE0DB0" w:rsidR="00F73667" w:rsidRPr="004462A7" w:rsidRDefault="00F73667" w:rsidP="00874CDF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4462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M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w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</w:t>
            </w:r>
            <w:r w:rsidRPr="004462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M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 xml:space="preserve"> c</w:t>
            </w:r>
          </w:p>
        </w:tc>
      </w:tr>
      <w:tr w:rsidR="00EF00CF" w:rsidRPr="00BA24DC" w14:paraId="5FD3D2A0" w14:textId="77777777" w:rsidTr="00874CDF">
        <w:trPr>
          <w:trHeight w:val="19"/>
          <w:jc w:val="center"/>
        </w:trPr>
        <w:tc>
          <w:tcPr>
            <w:tcW w:w="2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602A4025" w14:textId="3B0AD627" w:rsidR="00EF00CF" w:rsidRPr="00FA7BAB" w:rsidRDefault="00EF00CF" w:rsidP="00874CDF">
            <w:pPr>
              <w:jc w:val="center"/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1" w:type="dxa"/>
              <w:bottom w:w="0" w:type="dxa"/>
              <w:right w:w="121" w:type="dxa"/>
            </w:tcMar>
            <w:vAlign w:val="center"/>
            <w:hideMark/>
          </w:tcPr>
          <w:p w14:paraId="4FEBC353" w14:textId="751DAD1C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P-OH1.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22B138F8" w14:textId="7910D108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  <w:t>Pd</w:t>
            </w:r>
          </w:p>
        </w:tc>
        <w:tc>
          <w:tcPr>
            <w:tcW w:w="13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D16FB6" w14:textId="17C6054D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443C1B">
              <w:rPr>
                <w:rFonts w:ascii="Times New Roman" w:hAnsi="Times New Roman" w:cs="宋体"/>
                <w:sz w:val="24"/>
                <w:szCs w:val="24"/>
              </w:rPr>
              <w:t>10-undecylenol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宋体" w:hint="eastAsia"/>
                <w:sz w:val="24"/>
                <w:szCs w:val="24"/>
              </w:rPr>
              <w:t>(</w:t>
            </w:r>
            <w:r w:rsidR="003E510A">
              <w:rPr>
                <w:rFonts w:ascii="Times New Roman" w:hAnsi="Times New Roman" w:cs="宋体"/>
                <w:sz w:val="24"/>
                <w:szCs w:val="24"/>
              </w:rPr>
              <w:t>1.0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3778B" w14:textId="745FBA2F" w:rsidR="00EF00CF" w:rsidRPr="00AA023D" w:rsidRDefault="009831D4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31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03E35891" w14:textId="07509AE8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0%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6F03A624" w14:textId="03326A45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10.86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7A09AA36" w14:textId="504CF9C2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1.94</w:t>
            </w:r>
          </w:p>
        </w:tc>
      </w:tr>
      <w:tr w:rsidR="00EF00CF" w:rsidRPr="00BA1350" w14:paraId="66A6E8A6" w14:textId="77777777" w:rsidTr="00874CDF">
        <w:trPr>
          <w:trHeight w:val="19"/>
          <w:jc w:val="center"/>
        </w:trPr>
        <w:tc>
          <w:tcPr>
            <w:tcW w:w="2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5C442B73" w14:textId="77777777" w:rsidR="00EF00CF" w:rsidRPr="00FA7BAB" w:rsidRDefault="00EF00CF" w:rsidP="00874CDF">
            <w:pPr>
              <w:jc w:val="center"/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1" w:type="dxa"/>
              <w:bottom w:w="0" w:type="dxa"/>
              <w:right w:w="121" w:type="dxa"/>
            </w:tcMar>
            <w:vAlign w:val="center"/>
          </w:tcPr>
          <w:p w14:paraId="3E43C720" w14:textId="0E870349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P-OH2.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493AE320" w14:textId="2B02EC36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  <w:t>Ti</w:t>
            </w:r>
            <w:r w:rsidR="00A42C62" w:rsidRPr="00F569A1"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 xml:space="preserve"> </w:t>
            </w:r>
            <w:r w:rsidR="00A42C62">
              <w:rPr>
                <w:rFonts w:ascii="Times New Roman" w:hAnsi="Times New Roman" w:cs="Times New Roman" w:hint="eastAsia"/>
                <w:i/>
                <w:kern w:val="0"/>
                <w:sz w:val="24"/>
                <w:szCs w:val="24"/>
                <w:vertAlign w:val="superscript"/>
              </w:rPr>
              <w:t>d</w:t>
            </w:r>
          </w:p>
        </w:tc>
        <w:tc>
          <w:tcPr>
            <w:tcW w:w="13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D0D48F" w14:textId="6FE02322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443C1B">
              <w:rPr>
                <w:rFonts w:ascii="Times New Roman" w:hAnsi="Times New Roman" w:cs="宋体"/>
                <w:sz w:val="24"/>
                <w:szCs w:val="24"/>
              </w:rPr>
              <w:t>10-undecylenol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宋体" w:hint="eastAsia"/>
                <w:sz w:val="24"/>
                <w:szCs w:val="24"/>
              </w:rPr>
              <w:t>(</w:t>
            </w:r>
            <w:r w:rsidR="0068554D">
              <w:rPr>
                <w:rFonts w:ascii="Times New Roman" w:hAnsi="Times New Roman" w:cs="宋体"/>
                <w:sz w:val="24"/>
                <w:szCs w:val="24"/>
              </w:rPr>
              <w:t>0</w:t>
            </w:r>
            <w:r w:rsidR="003E510A">
              <w:rPr>
                <w:rFonts w:ascii="Times New Roman" w:hAnsi="Times New Roman" w:cs="宋体"/>
                <w:sz w:val="24"/>
                <w:szCs w:val="24"/>
              </w:rPr>
              <w:t>.5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C0EC14" w14:textId="79DF775E" w:rsidR="00EF00CF" w:rsidRPr="00AA023D" w:rsidRDefault="009831D4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42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73282DEB" w14:textId="2F1DF15B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%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76BFA109" w14:textId="6AE2801A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1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3091DBB8" w14:textId="19E8724C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41</w:t>
            </w:r>
          </w:p>
        </w:tc>
      </w:tr>
      <w:tr w:rsidR="00EF00CF" w:rsidRPr="00BA1350" w14:paraId="3DB998B7" w14:textId="77777777" w:rsidTr="00874CDF">
        <w:trPr>
          <w:trHeight w:val="19"/>
          <w:jc w:val="center"/>
        </w:trPr>
        <w:tc>
          <w:tcPr>
            <w:tcW w:w="2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62D66A9C" w14:textId="5AFDDD36" w:rsidR="00EF00CF" w:rsidRDefault="00EF00CF" w:rsidP="00874C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1" w:type="dxa"/>
              <w:bottom w:w="0" w:type="dxa"/>
              <w:right w:w="121" w:type="dxa"/>
            </w:tcMar>
            <w:vAlign w:val="center"/>
          </w:tcPr>
          <w:p w14:paraId="56C4DE9A" w14:textId="3433150A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P-OH2.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599CA46B" w14:textId="1BC3D1B9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  <w:t>Pd</w:t>
            </w:r>
          </w:p>
        </w:tc>
        <w:tc>
          <w:tcPr>
            <w:tcW w:w="13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66CD43" w14:textId="0BA4A887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443C1B">
              <w:rPr>
                <w:rFonts w:ascii="Times New Roman" w:hAnsi="Times New Roman" w:cs="宋体"/>
                <w:sz w:val="24"/>
                <w:szCs w:val="24"/>
              </w:rPr>
              <w:t>10-undecylenol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宋体" w:hint="eastAsia"/>
                <w:sz w:val="24"/>
                <w:szCs w:val="24"/>
              </w:rPr>
              <w:t>(</w:t>
            </w:r>
            <w:r w:rsidR="003E510A">
              <w:rPr>
                <w:rFonts w:ascii="Times New Roman" w:hAnsi="Times New Roman" w:cs="宋体"/>
                <w:sz w:val="24"/>
                <w:szCs w:val="24"/>
              </w:rPr>
              <w:t>1.</w:t>
            </w:r>
            <w:r w:rsidR="0068554D">
              <w:rPr>
                <w:rFonts w:ascii="Times New Roman" w:hAnsi="Times New Roman" w:cs="宋体"/>
                <w:sz w:val="24"/>
                <w:szCs w:val="24"/>
              </w:rPr>
              <w:t>5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57FF9" w14:textId="7012AC8E" w:rsidR="00EF00CF" w:rsidRPr="00AA023D" w:rsidRDefault="009831D4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61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695C7AFB" w14:textId="462D81B3" w:rsidR="00EF00CF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1%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1BE6CE6C" w14:textId="2D879D14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8.8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0089B38B" w14:textId="46A1DE0F" w:rsidR="00EF00CF" w:rsidRPr="00AA023D" w:rsidRDefault="00EF00C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2.77</w:t>
            </w:r>
          </w:p>
        </w:tc>
      </w:tr>
      <w:tr w:rsidR="00F73667" w:rsidRPr="00BA1350" w14:paraId="7A93C62E" w14:textId="77777777" w:rsidTr="00874CDF">
        <w:trPr>
          <w:trHeight w:val="19"/>
          <w:jc w:val="center"/>
        </w:trPr>
        <w:tc>
          <w:tcPr>
            <w:tcW w:w="29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2C381B19" w14:textId="581C3669" w:rsidR="00F73667" w:rsidRPr="00FA7BAB" w:rsidRDefault="00F73667" w:rsidP="00874CDF">
            <w:pPr>
              <w:jc w:val="center"/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1" w:type="dxa"/>
              <w:bottom w:w="0" w:type="dxa"/>
              <w:right w:w="121" w:type="dxa"/>
            </w:tcMar>
            <w:vAlign w:val="center"/>
          </w:tcPr>
          <w:p w14:paraId="7F744C0B" w14:textId="09E8089F" w:rsidR="00F73667" w:rsidRPr="00AA023D" w:rsidRDefault="00F73667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P-OH5.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2B964A84" w14:textId="613F0065" w:rsidR="00F73667" w:rsidRPr="00AA023D" w:rsidRDefault="00F73667" w:rsidP="00874CD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  <w:t>Pd</w:t>
            </w:r>
          </w:p>
        </w:tc>
        <w:tc>
          <w:tcPr>
            <w:tcW w:w="13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7AD456" w14:textId="0D88413C" w:rsidR="00F73667" w:rsidRDefault="00B02FA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443C1B">
              <w:rPr>
                <w:rFonts w:ascii="Times New Roman" w:hAnsi="Times New Roman" w:cs="宋体"/>
                <w:sz w:val="24"/>
                <w:szCs w:val="24"/>
              </w:rPr>
              <w:t>10-undecylenol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宋体" w:hint="eastAsia"/>
                <w:sz w:val="24"/>
                <w:szCs w:val="24"/>
              </w:rPr>
              <w:t>(</w:t>
            </w:r>
            <w:r w:rsidR="0068554D">
              <w:rPr>
                <w:rFonts w:ascii="Times New Roman" w:hAnsi="Times New Roman" w:cs="宋体"/>
                <w:sz w:val="24"/>
                <w:szCs w:val="24"/>
              </w:rPr>
              <w:t>2.0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9A189D" w14:textId="1AC57246" w:rsidR="00F73667" w:rsidRDefault="009831D4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11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3FB581FF" w14:textId="4B9B6C64" w:rsidR="00F73667" w:rsidRPr="00AA023D" w:rsidRDefault="00F73667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0</w:t>
            </w:r>
            <w:r w:rsidRPr="00AA023D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%</w:t>
            </w:r>
          </w:p>
        </w:tc>
        <w:tc>
          <w:tcPr>
            <w:tcW w:w="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38D8E1B3" w14:textId="3775CACF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3.60</w:t>
            </w:r>
          </w:p>
        </w:tc>
        <w:tc>
          <w:tcPr>
            <w:tcW w:w="3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73576392" w14:textId="34F8FC39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2.54</w:t>
            </w:r>
          </w:p>
        </w:tc>
      </w:tr>
      <w:tr w:rsidR="00F73667" w:rsidRPr="00BA1350" w14:paraId="5252C0F2" w14:textId="77777777" w:rsidTr="00874CDF">
        <w:trPr>
          <w:trHeight w:val="19"/>
          <w:jc w:val="center"/>
        </w:trPr>
        <w:tc>
          <w:tcPr>
            <w:tcW w:w="298" w:type="pct"/>
            <w:tcBorders>
              <w:top w:val="nil"/>
              <w:left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1F25A71E" w14:textId="4D603329" w:rsidR="00F73667" w:rsidRPr="00FA7BAB" w:rsidRDefault="00F73667" w:rsidP="00874CDF">
            <w:pPr>
              <w:jc w:val="center"/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95" w:type="pct"/>
            <w:tcBorders>
              <w:top w:val="nil"/>
              <w:left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0288DC1B" w14:textId="70056E22" w:rsidR="00F73667" w:rsidRPr="00AA023D" w:rsidRDefault="00F73667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P-COOH2.0</w:t>
            </w:r>
          </w:p>
        </w:tc>
        <w:tc>
          <w:tcPr>
            <w:tcW w:w="373" w:type="pct"/>
            <w:tcBorders>
              <w:top w:val="nil"/>
              <w:left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57709FBF" w14:textId="7AEB2AE6" w:rsidR="00F73667" w:rsidRPr="00AA023D" w:rsidRDefault="00F73667" w:rsidP="00874CD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  <w:t>Pd</w:t>
            </w:r>
          </w:p>
        </w:tc>
        <w:tc>
          <w:tcPr>
            <w:tcW w:w="1344" w:type="pct"/>
            <w:tcBorders>
              <w:top w:val="nil"/>
              <w:left w:val="nil"/>
              <w:right w:val="nil"/>
            </w:tcBorders>
            <w:vAlign w:val="center"/>
          </w:tcPr>
          <w:p w14:paraId="2AEB3CA7" w14:textId="3FE13F28" w:rsidR="00F73667" w:rsidRPr="00AA023D" w:rsidRDefault="00EF00CF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0535F5">
              <w:rPr>
                <w:rFonts w:ascii="Times New Roman" w:hAnsi="Times New Roman" w:cs="宋体"/>
                <w:sz w:val="24"/>
                <w:szCs w:val="24"/>
              </w:rPr>
              <w:t>Undecylenic acid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宋体" w:hint="eastAsia"/>
                <w:sz w:val="24"/>
                <w:szCs w:val="24"/>
              </w:rPr>
              <w:t>(</w:t>
            </w:r>
            <w:r w:rsidR="003E510A">
              <w:rPr>
                <w:rFonts w:ascii="Times New Roman" w:hAnsi="Times New Roman" w:cs="宋体"/>
                <w:sz w:val="24"/>
                <w:szCs w:val="24"/>
              </w:rPr>
              <w:t>1.5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top w:val="nil"/>
              <w:left w:val="nil"/>
              <w:right w:val="nil"/>
            </w:tcBorders>
            <w:vAlign w:val="center"/>
          </w:tcPr>
          <w:p w14:paraId="42F3223C" w14:textId="686BFC82" w:rsidR="00F73667" w:rsidRPr="00AA023D" w:rsidRDefault="009831D4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21</w:t>
            </w:r>
          </w:p>
        </w:tc>
        <w:tc>
          <w:tcPr>
            <w:tcW w:w="583" w:type="pct"/>
            <w:tcBorders>
              <w:top w:val="nil"/>
              <w:left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16AD351D" w14:textId="46AF022C" w:rsidR="00F73667" w:rsidRPr="00AA023D" w:rsidRDefault="00F73667" w:rsidP="00874CDF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AA023D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.9%</w:t>
            </w:r>
          </w:p>
        </w:tc>
        <w:tc>
          <w:tcPr>
            <w:tcW w:w="522" w:type="pct"/>
            <w:tcBorders>
              <w:top w:val="nil"/>
              <w:left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7F89F1E6" w14:textId="3CF23533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13.7</w:t>
            </w:r>
          </w:p>
        </w:tc>
        <w:tc>
          <w:tcPr>
            <w:tcW w:w="373" w:type="pct"/>
            <w:tcBorders>
              <w:top w:val="nil"/>
              <w:left w:val="nil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6A12123E" w14:textId="1F565A69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2.36</w:t>
            </w:r>
          </w:p>
        </w:tc>
      </w:tr>
      <w:tr w:rsidR="00F73667" w:rsidRPr="00BA1350" w14:paraId="4A465720" w14:textId="77777777" w:rsidTr="00874CDF">
        <w:trPr>
          <w:trHeight w:val="19"/>
          <w:jc w:val="center"/>
        </w:trPr>
        <w:tc>
          <w:tcPr>
            <w:tcW w:w="298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18054FA8" w14:textId="7E977DA3" w:rsidR="00F73667" w:rsidRPr="00FA7BAB" w:rsidRDefault="00F73667" w:rsidP="00874C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6</w:t>
            </w:r>
          </w:p>
        </w:tc>
        <w:tc>
          <w:tcPr>
            <w:tcW w:w="89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1ECDA438" w14:textId="1B5EF741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P-COOCH</w:t>
            </w:r>
            <w:r w:rsidRPr="00AA023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AA023D">
              <w:rPr>
                <w:rFonts w:ascii="Times New Roman" w:hAnsi="Times New Roman" w:cs="Times New Roman"/>
                <w:sz w:val="24"/>
                <w:szCs w:val="24"/>
              </w:rPr>
              <w:t>2.0</w:t>
            </w:r>
          </w:p>
        </w:tc>
        <w:tc>
          <w:tcPr>
            <w:tcW w:w="373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5221B70F" w14:textId="7F0B49F6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b/>
                <w:bCs/>
                <w:color w:val="000000" w:themeColor="text1"/>
                <w:kern w:val="24"/>
                <w:sz w:val="24"/>
                <w:szCs w:val="24"/>
              </w:rPr>
              <w:t>Pd</w:t>
            </w:r>
          </w:p>
        </w:tc>
        <w:tc>
          <w:tcPr>
            <w:tcW w:w="1344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46A9C0" w14:textId="1E9615F8" w:rsidR="00F73667" w:rsidRPr="00AA023D" w:rsidRDefault="00B02FAF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0535F5">
              <w:rPr>
                <w:rFonts w:ascii="Times New Roman" w:hAnsi="Times New Roman" w:cs="宋体"/>
                <w:sz w:val="24"/>
                <w:szCs w:val="24"/>
              </w:rPr>
              <w:t>methyl 10-undecenoate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 xml:space="preserve"> </w:t>
            </w:r>
            <w:r w:rsidR="00F569A1">
              <w:rPr>
                <w:rFonts w:ascii="Times New Roman" w:hAnsi="Times New Roman" w:cs="宋体" w:hint="eastAsia"/>
                <w:sz w:val="24"/>
                <w:szCs w:val="24"/>
              </w:rPr>
              <w:t>(</w:t>
            </w:r>
            <w:r w:rsidR="003E510A">
              <w:rPr>
                <w:rFonts w:ascii="Times New Roman" w:hAnsi="Times New Roman" w:cs="宋体"/>
                <w:sz w:val="24"/>
                <w:szCs w:val="24"/>
              </w:rPr>
              <w:t>1.5</w:t>
            </w:r>
            <w:r w:rsidR="00F569A1">
              <w:rPr>
                <w:rFonts w:ascii="Times New Roman" w:hAnsi="Times New Roman" w:cs="宋体"/>
                <w:sz w:val="24"/>
                <w:szCs w:val="24"/>
              </w:rPr>
              <w:t>)</w:t>
            </w:r>
          </w:p>
        </w:tc>
        <w:tc>
          <w:tcPr>
            <w:tcW w:w="611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C54CA8A" w14:textId="2F17A784" w:rsidR="00F73667" w:rsidRPr="00AA023D" w:rsidRDefault="009831D4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80</w:t>
            </w:r>
          </w:p>
        </w:tc>
        <w:tc>
          <w:tcPr>
            <w:tcW w:w="583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7278958F" w14:textId="04751FE2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2.1%</w:t>
            </w:r>
          </w:p>
        </w:tc>
        <w:tc>
          <w:tcPr>
            <w:tcW w:w="522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2F74245D" w14:textId="32EFC2BD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7.95</w:t>
            </w:r>
          </w:p>
        </w:tc>
        <w:tc>
          <w:tcPr>
            <w:tcW w:w="373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3" w:type="dxa"/>
              <w:left w:w="123" w:type="dxa"/>
              <w:bottom w:w="0" w:type="dxa"/>
              <w:right w:w="123" w:type="dxa"/>
            </w:tcMar>
            <w:vAlign w:val="center"/>
          </w:tcPr>
          <w:p w14:paraId="15A3DC47" w14:textId="266BD3A7" w:rsidR="00F73667" w:rsidRPr="00AA023D" w:rsidRDefault="00F73667" w:rsidP="00874CDF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A023D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2.72</w:t>
            </w:r>
          </w:p>
        </w:tc>
      </w:tr>
    </w:tbl>
    <w:p w14:paraId="07893D78" w14:textId="3014CC45" w:rsidR="00C76F62" w:rsidRPr="00F569A1" w:rsidRDefault="009B4C37" w:rsidP="00F569A1">
      <w:pPr>
        <w:autoSpaceDE w:val="0"/>
        <w:autoSpaceDN w:val="0"/>
        <w:adjustRightInd w:val="0"/>
        <w:spacing w:after="80"/>
        <w:rPr>
          <w:rFonts w:ascii="Times New Roman" w:eastAsia="宋体" w:hAnsi="Times New Roman" w:cs="Times New Roman"/>
          <w:i/>
          <w:iCs/>
          <w:kern w:val="0"/>
          <w:sz w:val="24"/>
          <w:szCs w:val="24"/>
          <w:vertAlign w:val="superscript"/>
        </w:rPr>
      </w:pPr>
      <w:r w:rsidRPr="00F569A1">
        <w:rPr>
          <w:rFonts w:ascii="Times New Roman" w:eastAsia="宋体" w:hAnsi="Times New Roman" w:cs="Times New Roman"/>
          <w:i/>
          <w:iCs/>
          <w:kern w:val="0"/>
          <w:sz w:val="24"/>
          <w:szCs w:val="24"/>
          <w:vertAlign w:val="superscript"/>
        </w:rPr>
        <w:t>a</w:t>
      </w:r>
      <w:r w:rsidRPr="00F569A1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 xml:space="preserve">Conditions: catalyst </w:t>
      </w:r>
      <w:r w:rsidR="009831D4" w:rsidRPr="00F569A1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>2</w:t>
      </w:r>
      <w:r w:rsidRPr="00F569A1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>0 μmol, ethylene 8 atm, toluene</w:t>
      </w:r>
      <w:r w:rsidR="00B53B9F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>+</w:t>
      </w:r>
      <w:r w:rsidR="00B53B9F" w:rsidRPr="00B53B9F">
        <w:rPr>
          <w:rFonts w:ascii="Times New Roman" w:eastAsia="宋体" w:hAnsi="Times New Roman" w:cs="Times New Roman" w:hint="eastAsia"/>
          <w:bCs/>
          <w:iCs/>
          <w:kern w:val="0"/>
          <w:sz w:val="24"/>
          <w:szCs w:val="24"/>
          <w:lang w:val="en-GB" w:eastAsia="en-US"/>
        </w:rPr>
        <w:t xml:space="preserve"> </w:t>
      </w:r>
      <w:r w:rsidR="00B53B9F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>c</w:t>
      </w:r>
      <w:r w:rsidR="00B53B9F" w:rsidRPr="00B53B9F">
        <w:rPr>
          <w:rFonts w:ascii="Times New Roman" w:eastAsia="宋体" w:hAnsi="Times New Roman" w:cs="Times New Roman" w:hint="eastAsia"/>
          <w:bCs/>
          <w:iCs/>
          <w:kern w:val="0"/>
          <w:sz w:val="24"/>
          <w:szCs w:val="24"/>
          <w:lang w:val="en-GB" w:eastAsia="en-US"/>
        </w:rPr>
        <w:t>o</w:t>
      </w:r>
      <w:r w:rsidR="00B53B9F" w:rsidRPr="00B53B9F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>monomer</w:t>
      </w:r>
      <w:r w:rsidRPr="00F569A1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 xml:space="preserve"> </w:t>
      </w:r>
      <w:r w:rsidR="003E510A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>3</w:t>
      </w:r>
      <w:r w:rsidRPr="00F569A1">
        <w:rPr>
          <w:rFonts w:ascii="Times New Roman" w:eastAsia="宋体" w:hAnsi="Times New Roman" w:cs="Times New Roman"/>
          <w:bCs/>
          <w:iCs/>
          <w:kern w:val="0"/>
          <w:sz w:val="24"/>
          <w:szCs w:val="24"/>
          <w:lang w:val="en-GB" w:eastAsia="en-US"/>
        </w:rPr>
        <w:t xml:space="preserve">0 mL, t = 60 min. </w:t>
      </w:r>
      <w:r w:rsidR="00DA76E2" w:rsidRPr="00F569A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b</w:t>
      </w:r>
      <w:r w:rsidR="00C76F62" w:rsidRPr="00F569A1">
        <w:rPr>
          <w:rFonts w:ascii="Times New Roman" w:hAnsi="Times New Roman" w:cs="Times New Roman"/>
          <w:sz w:val="24"/>
          <w:szCs w:val="24"/>
        </w:rPr>
        <w:t xml:space="preserve"> </w:t>
      </w:r>
      <w:r w:rsidR="00DA76E2" w:rsidRPr="00F569A1">
        <w:rPr>
          <w:rFonts w:ascii="Times New Roman" w:hAnsi="Times New Roman" w:cs="Times New Roman"/>
          <w:iCs/>
          <w:kern w:val="0"/>
          <w:sz w:val="24"/>
          <w:szCs w:val="24"/>
        </w:rPr>
        <w:t xml:space="preserve">Determined by </w:t>
      </w:r>
      <w:r w:rsidR="00DA76E2" w:rsidRPr="00F569A1">
        <w:rPr>
          <w:rFonts w:ascii="Times New Roman" w:hAnsi="Times New Roman" w:cs="Times New Roman"/>
          <w:iCs/>
          <w:kern w:val="0"/>
          <w:sz w:val="24"/>
          <w:szCs w:val="24"/>
          <w:vertAlign w:val="superscript"/>
        </w:rPr>
        <w:t>1</w:t>
      </w:r>
      <w:r w:rsidR="00DA76E2" w:rsidRPr="00F569A1">
        <w:rPr>
          <w:rFonts w:ascii="Times New Roman" w:hAnsi="Times New Roman" w:cs="Times New Roman"/>
          <w:iCs/>
          <w:kern w:val="0"/>
          <w:sz w:val="24"/>
          <w:szCs w:val="24"/>
        </w:rPr>
        <w:t>H NMR</w:t>
      </w:r>
      <w:r w:rsidR="00A33097" w:rsidRPr="00F569A1">
        <w:rPr>
          <w:rFonts w:ascii="Times New Roman" w:hAnsi="Times New Roman" w:cs="Times New Roman"/>
          <w:iCs/>
          <w:kern w:val="0"/>
          <w:sz w:val="24"/>
          <w:szCs w:val="24"/>
        </w:rPr>
        <w:t xml:space="preserve"> 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</w:rPr>
        <w:t>(C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A33097" w:rsidRPr="00F569A1">
        <w:rPr>
          <w:rFonts w:ascii="Times New Roman" w:eastAsia="TimesNewRomanPSMT" w:hAnsi="Times New Roman" w:cs="Times New Roman"/>
          <w:kern w:val="0"/>
          <w:sz w:val="24"/>
          <w:szCs w:val="24"/>
        </w:rPr>
        <w:t>C)</w:t>
      </w:r>
      <w:r w:rsidR="00DA76E2" w:rsidRPr="00F569A1">
        <w:rPr>
          <w:rFonts w:ascii="Times New Roman" w:hAnsi="Times New Roman" w:cs="Times New Roman"/>
          <w:iCs/>
          <w:kern w:val="0"/>
          <w:sz w:val="24"/>
          <w:szCs w:val="24"/>
        </w:rPr>
        <w:t>.</w:t>
      </w:r>
      <w:r w:rsidR="009C7AB1">
        <w:rPr>
          <w:rFonts w:ascii="Times New Roman" w:hAnsi="Times New Roman" w:cs="Times New Roman"/>
          <w:sz w:val="24"/>
          <w:szCs w:val="24"/>
        </w:rPr>
        <w:t xml:space="preserve"> </w:t>
      </w:r>
      <w:r w:rsidR="00DA76E2" w:rsidRPr="00F569A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c</w:t>
      </w:r>
      <w:r w:rsidR="00C76F62" w:rsidRPr="00F569A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C76F62" w:rsidRPr="00F569A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DA76E2" w:rsidRPr="00F569A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C76F62" w:rsidRPr="00F569A1">
        <w:rPr>
          <w:rFonts w:ascii="Times New Roman" w:hAnsi="Times New Roman" w:cs="Times New Roman"/>
          <w:sz w:val="24"/>
          <w:szCs w:val="24"/>
        </w:rPr>
        <w:t>: 10</w:t>
      </w:r>
      <w:r w:rsidR="00C76F62" w:rsidRPr="00F569A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C76F62" w:rsidRPr="00F569A1">
        <w:rPr>
          <w:rFonts w:ascii="Times New Roman" w:hAnsi="Times New Roman" w:cs="Times New Roman"/>
          <w:sz w:val="24"/>
          <w:szCs w:val="24"/>
        </w:rPr>
        <w:t xml:space="preserve"> g mol</w:t>
      </w:r>
      <w:r w:rsidR="00C76F62" w:rsidRPr="00F569A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76F62" w:rsidRPr="00F569A1">
        <w:rPr>
          <w:rFonts w:ascii="Times New Roman" w:hAnsi="Times New Roman" w:cs="Times New Roman"/>
          <w:sz w:val="24"/>
          <w:szCs w:val="24"/>
        </w:rPr>
        <w:t xml:space="preserve">, </w:t>
      </w:r>
      <w:r w:rsidR="00C76F62" w:rsidRPr="00F569A1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C76F62" w:rsidRPr="00F569A1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="00C76F62" w:rsidRPr="00F569A1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="00C76F62" w:rsidRPr="00F569A1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C76F62" w:rsidRPr="00F569A1">
        <w:rPr>
          <w:rFonts w:ascii="Times New Roman" w:hAnsi="Times New Roman" w:cs="Times New Roman"/>
          <w:bCs/>
          <w:sz w:val="24"/>
          <w:szCs w:val="24"/>
          <w:vertAlign w:val="subscript"/>
        </w:rPr>
        <w:t>w</w:t>
      </w:r>
      <w:r w:rsidR="00C76F62" w:rsidRPr="00F569A1">
        <w:rPr>
          <w:rFonts w:ascii="Times New Roman" w:hAnsi="Times New Roman" w:cs="Times New Roman"/>
          <w:bCs/>
          <w:sz w:val="24"/>
          <w:szCs w:val="24"/>
        </w:rPr>
        <w:t>/</w:t>
      </w:r>
      <w:r w:rsidR="00C76F62" w:rsidRPr="00F569A1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="00C76F62" w:rsidRPr="00F569A1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="00C76F62" w:rsidRPr="00F569A1">
        <w:rPr>
          <w:rFonts w:ascii="Times New Roman" w:hAnsi="Times New Roman" w:cs="Times New Roman"/>
          <w:bCs/>
          <w:sz w:val="24"/>
          <w:szCs w:val="24"/>
        </w:rPr>
        <w:t xml:space="preserve"> were determined</w:t>
      </w:r>
      <w:r w:rsidR="00C76F62" w:rsidRPr="00F569A1">
        <w:rPr>
          <w:rFonts w:ascii="Times New Roman" w:hAnsi="Times New Roman" w:cs="Times New Roman"/>
          <w:kern w:val="0"/>
          <w:sz w:val="24"/>
          <w:szCs w:val="24"/>
        </w:rPr>
        <w:t xml:space="preserve"> by gel permeation chromatography (GPC) in</w:t>
      </w:r>
      <w:bookmarkStart w:id="4" w:name="_Hlk116394240"/>
      <w:r w:rsidR="00C76F62" w:rsidRPr="00F569A1">
        <w:rPr>
          <w:rFonts w:ascii="Times New Roman" w:hAnsi="Times New Roman" w:cs="Times New Roman"/>
          <w:kern w:val="0"/>
          <w:sz w:val="24"/>
          <w:szCs w:val="24"/>
        </w:rPr>
        <w:t xml:space="preserve"> 1, 2</w:t>
      </w:r>
      <w:r w:rsidR="00C76F62" w:rsidRPr="00605F13">
        <w:rPr>
          <w:rFonts w:ascii="Times New Roman" w:hAnsi="Times New Roman" w:cs="Times New Roman"/>
          <w:kern w:val="0"/>
          <w:sz w:val="24"/>
          <w:szCs w:val="24"/>
        </w:rPr>
        <w:t>, 4-trichlorobenzene</w:t>
      </w:r>
      <w:bookmarkEnd w:id="4"/>
      <w:r w:rsidR="00C76F62" w:rsidRPr="00605F13">
        <w:rPr>
          <w:rFonts w:ascii="Times New Roman" w:hAnsi="Times New Roman" w:cs="Times New Roman"/>
          <w:kern w:val="0"/>
          <w:sz w:val="24"/>
          <w:szCs w:val="24"/>
        </w:rPr>
        <w:t xml:space="preserve"> at 160 °C.</w:t>
      </w:r>
      <w:r w:rsidR="00A42C62" w:rsidRPr="00605F13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d</w:t>
      </w:r>
      <w:bookmarkStart w:id="5" w:name="_Hlk120142628"/>
      <w:r w:rsidR="00557E2E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</w:t>
      </w:r>
      <w:r w:rsidR="00605F13" w:rsidRPr="00605F13">
        <w:rPr>
          <w:rFonts w:ascii="Times New Roman" w:hAnsi="Times New Roman" w:cs="Times New Roman"/>
          <w:sz w:val="24"/>
        </w:rPr>
        <w:t>[PhNH(CH</w:t>
      </w:r>
      <w:r w:rsidR="00605F13" w:rsidRPr="00605F13">
        <w:rPr>
          <w:rFonts w:ascii="Times New Roman" w:hAnsi="Times New Roman" w:cs="Times New Roman"/>
          <w:sz w:val="24"/>
          <w:vertAlign w:val="subscript"/>
        </w:rPr>
        <w:t>3</w:t>
      </w:r>
      <w:r w:rsidR="00605F13" w:rsidRPr="00605F13">
        <w:rPr>
          <w:rFonts w:ascii="Times New Roman" w:hAnsi="Times New Roman" w:cs="Times New Roman"/>
          <w:sz w:val="24"/>
        </w:rPr>
        <w:t>)</w:t>
      </w:r>
      <w:r w:rsidR="00605F13" w:rsidRPr="00605F13">
        <w:rPr>
          <w:rFonts w:ascii="Times New Roman" w:hAnsi="Times New Roman" w:cs="Times New Roman"/>
          <w:sz w:val="24"/>
          <w:vertAlign w:val="subscript"/>
        </w:rPr>
        <w:t>2</w:t>
      </w:r>
      <w:r w:rsidR="00605F13" w:rsidRPr="00605F13">
        <w:rPr>
          <w:rFonts w:ascii="Times New Roman" w:hAnsi="Times New Roman" w:cs="Times New Roman"/>
          <w:sz w:val="24"/>
        </w:rPr>
        <w:t>][B(C</w:t>
      </w:r>
      <w:r w:rsidR="00605F13" w:rsidRPr="00605F13">
        <w:rPr>
          <w:rFonts w:ascii="Times New Roman" w:hAnsi="Times New Roman" w:cs="Times New Roman"/>
          <w:sz w:val="24"/>
          <w:vertAlign w:val="subscript"/>
        </w:rPr>
        <w:t>6</w:t>
      </w:r>
      <w:r w:rsidR="00605F13" w:rsidRPr="00605F13">
        <w:rPr>
          <w:rFonts w:ascii="Times New Roman" w:hAnsi="Times New Roman" w:cs="Times New Roman"/>
          <w:sz w:val="24"/>
        </w:rPr>
        <w:t>F</w:t>
      </w:r>
      <w:r w:rsidR="00605F13" w:rsidRPr="00605F13">
        <w:rPr>
          <w:rFonts w:ascii="Times New Roman" w:hAnsi="Times New Roman" w:cs="Times New Roman"/>
          <w:sz w:val="24"/>
          <w:vertAlign w:val="subscript"/>
        </w:rPr>
        <w:t>5</w:t>
      </w:r>
      <w:r w:rsidR="00605F13" w:rsidRPr="00605F13">
        <w:rPr>
          <w:rFonts w:ascii="Times New Roman" w:hAnsi="Times New Roman" w:cs="Times New Roman"/>
          <w:sz w:val="24"/>
        </w:rPr>
        <w:t>)</w:t>
      </w:r>
      <w:r w:rsidR="00605F13" w:rsidRPr="00605F13">
        <w:rPr>
          <w:rFonts w:ascii="Times New Roman" w:hAnsi="Times New Roman" w:cs="Times New Roman"/>
          <w:sz w:val="24"/>
          <w:vertAlign w:val="subscript"/>
        </w:rPr>
        <w:t>4</w:t>
      </w:r>
      <w:r w:rsidR="00605F13" w:rsidRPr="00605F13">
        <w:rPr>
          <w:rFonts w:ascii="Times New Roman" w:hAnsi="Times New Roman" w:cs="Times New Roman"/>
          <w:sz w:val="24"/>
        </w:rPr>
        <w:t>]</w:t>
      </w:r>
      <w:bookmarkEnd w:id="5"/>
      <w:r w:rsidR="00605F13" w:rsidRPr="00605F13">
        <w:rPr>
          <w:rFonts w:ascii="Times New Roman" w:hAnsi="Times New Roman" w:cs="Times New Roman"/>
          <w:sz w:val="24"/>
        </w:rPr>
        <w:t xml:space="preserve"> (1.</w:t>
      </w:r>
      <w:r w:rsidR="00557E2E">
        <w:rPr>
          <w:rFonts w:ascii="Times New Roman" w:hAnsi="Times New Roman" w:cs="Times New Roman"/>
          <w:sz w:val="24"/>
        </w:rPr>
        <w:t>2</w:t>
      </w:r>
      <w:r w:rsidR="00605F13" w:rsidRPr="00605F13">
        <w:rPr>
          <w:rFonts w:ascii="Times New Roman" w:hAnsi="Times New Roman" w:cs="Times New Roman"/>
          <w:sz w:val="24"/>
        </w:rPr>
        <w:t xml:space="preserve"> equiv.), </w:t>
      </w:r>
      <w:r w:rsidR="008A309B">
        <w:rPr>
          <w:rFonts w:ascii="Times New Roman" w:hAnsi="Times New Roman" w:cs="Times New Roman"/>
          <w:sz w:val="24"/>
        </w:rPr>
        <w:t>iBu</w:t>
      </w:r>
      <w:r w:rsidR="008A309B">
        <w:rPr>
          <w:rFonts w:ascii="Times New Roman" w:hAnsi="Times New Roman" w:cs="Times New Roman"/>
          <w:sz w:val="24"/>
          <w:vertAlign w:val="subscript"/>
        </w:rPr>
        <w:t>3</w:t>
      </w:r>
      <w:r w:rsidR="00605F13" w:rsidRPr="00605F13">
        <w:rPr>
          <w:rFonts w:ascii="Times New Roman" w:hAnsi="Times New Roman" w:cs="Times New Roman"/>
          <w:sz w:val="24"/>
        </w:rPr>
        <w:t>Al (</w:t>
      </w:r>
      <w:r w:rsidR="00605F13">
        <w:rPr>
          <w:rFonts w:ascii="Times New Roman" w:hAnsi="Times New Roman" w:cs="Times New Roman"/>
          <w:sz w:val="24"/>
        </w:rPr>
        <w:t>1000</w:t>
      </w:r>
      <w:r w:rsidR="00605F13" w:rsidRPr="00605F13">
        <w:rPr>
          <w:rFonts w:ascii="Times New Roman" w:hAnsi="Times New Roman" w:cs="Times New Roman"/>
          <w:sz w:val="24"/>
        </w:rPr>
        <w:t xml:space="preserve"> equiv.)</w:t>
      </w:r>
      <w:r w:rsidR="001D529D">
        <w:rPr>
          <w:rFonts w:ascii="Times New Roman" w:hAnsi="Times New Roman" w:cs="Times New Roman"/>
          <w:sz w:val="24"/>
        </w:rPr>
        <w:t>.</w:t>
      </w:r>
    </w:p>
    <w:p w14:paraId="4B7DDCBA" w14:textId="77777777" w:rsidR="007D41FB" w:rsidRPr="00C76F62" w:rsidRDefault="007D41FB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</w:p>
    <w:p w14:paraId="3689B359" w14:textId="0F3C9580" w:rsidR="007D41FB" w:rsidRDefault="00E626D5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E626D5">
        <w:rPr>
          <w:rFonts w:ascii="Times New Roman" w:hAnsi="Times New Roman" w:cs="宋体"/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22400680" wp14:editId="6050B97D">
                <wp:simplePos x="0" y="0"/>
                <wp:positionH relativeFrom="column">
                  <wp:posOffset>1904365</wp:posOffset>
                </wp:positionH>
                <wp:positionV relativeFrom="paragraph">
                  <wp:posOffset>2348865</wp:posOffset>
                </wp:positionV>
                <wp:extent cx="774700" cy="1404620"/>
                <wp:effectExtent l="0" t="0" r="0" b="6350"/>
                <wp:wrapNone/>
                <wp:docPr id="9448493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47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9982D3" w14:textId="7C72A956" w:rsidR="00E626D5" w:rsidRDefault="00E626D5">
                            <w:r>
                              <w:t>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OH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2400680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149.95pt;margin-top:184.95pt;width:61pt;height:110.6pt;z-index:2517032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" filled="f" stroked="f">
                <v:textbox style="mso-fit-shape-to-text:t">
                  <w:txbxContent>
                    <w:p w14:paraId="0F9982D3" w14:textId="7C72A956" w:rsidR="00E626D5" w:rsidRDefault="00E626D5">
                      <w:r>
                        <w:t>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2</w:t>
                      </w:r>
                      <w:r>
                        <w:t xml:space="preserve">OH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322840" w:rsidRPr="00322840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111450A3" wp14:editId="16D204D4">
            <wp:extent cx="5274310" cy="3744595"/>
            <wp:effectExtent l="0" t="0" r="2540" b="8255"/>
            <wp:docPr id="17100098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00988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5E0FA" w14:textId="2AA01DDE" w:rsidR="007D41FB" w:rsidRPr="002C7F18" w:rsidRDefault="0079547F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 1.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H NMR spectrum of the</w:t>
      </w:r>
      <w:r w:rsidR="007D41FB" w:rsidRPr="002C7F1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B65D66" w:rsidRPr="002C7F18">
        <w:rPr>
          <w:rFonts w:ascii="Times New Roman" w:hAnsi="Times New Roman" w:cs="Times New Roman"/>
          <w:sz w:val="24"/>
          <w:szCs w:val="24"/>
        </w:rPr>
        <w:t>pre-</w:t>
      </w:r>
      <w:r w:rsidR="00DB08D4">
        <w:rPr>
          <w:rFonts w:ascii="Times New Roman" w:hAnsi="Times New Roman" w:cs="Times New Roman"/>
          <w:sz w:val="24"/>
          <w:szCs w:val="24"/>
        </w:rPr>
        <w:t xml:space="preserve">graft </w:t>
      </w:r>
      <w:r w:rsidR="00B65D66" w:rsidRPr="002C7F18">
        <w:rPr>
          <w:rFonts w:ascii="Times New Roman" w:hAnsi="Times New Roman" w:cs="Times New Roman"/>
          <w:sz w:val="24"/>
          <w:szCs w:val="24"/>
        </w:rPr>
        <w:t xml:space="preserve">copolymer </w:t>
      </w:r>
      <w:r w:rsidR="00B65D66" w:rsidRPr="002C7F18">
        <w:rPr>
          <w:rFonts w:ascii="Times New Roman" w:hAnsi="Times New Roman" w:cs="宋体" w:hint="eastAsia"/>
          <w:sz w:val="24"/>
          <w:szCs w:val="24"/>
        </w:rPr>
        <w:t>P</w:t>
      </w:r>
      <w:r w:rsidR="00B65D66" w:rsidRPr="002C7F18">
        <w:rPr>
          <w:rFonts w:ascii="Times New Roman" w:hAnsi="Times New Roman" w:cs="宋体"/>
          <w:sz w:val="24"/>
          <w:szCs w:val="24"/>
        </w:rPr>
        <w:t>-OH</w:t>
      </w:r>
      <w:r w:rsidR="003B4BD9">
        <w:rPr>
          <w:rFonts w:ascii="Times New Roman" w:hAnsi="Times New Roman" w:cs="宋体"/>
          <w:sz w:val="24"/>
          <w:szCs w:val="24"/>
        </w:rPr>
        <w:t>1.0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. </w:t>
      </w:r>
      <w:r w:rsidR="007D41FB" w:rsidRPr="00322A64">
        <w:rPr>
          <w:rFonts w:ascii="Times New Roman" w:eastAsia="TimesNewRomanPSMT" w:hAnsi="Times New Roman" w:cs="Times New Roman"/>
          <w:kern w:val="0"/>
          <w:sz w:val="24"/>
          <w:szCs w:val="24"/>
        </w:rPr>
        <w:t>(</w:t>
      </w:r>
      <w:r w:rsidR="00322A64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322A64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322A64">
        <w:rPr>
          <w:rFonts w:ascii="Times New Roman" w:hAnsi="Times New Roman" w:cs="Times New Roman"/>
          <w:sz w:val="24"/>
          <w:szCs w:val="24"/>
        </w:rPr>
        <w:t>e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ntry 1, </w:t>
      </w:r>
      <w:r w:rsidR="007D41FB" w:rsidRPr="00322A64">
        <w:rPr>
          <w:rFonts w:ascii="Times New Roman" w:eastAsia="TimesNewRomanPSMT" w:hAnsi="Times New Roman" w:cs="Times New Roman"/>
          <w:kern w:val="0"/>
          <w:sz w:val="24"/>
          <w:szCs w:val="24"/>
        </w:rPr>
        <w:t>C</w:t>
      </w:r>
      <w:r w:rsidR="007D41FB" w:rsidRPr="00322A64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7D41FB" w:rsidRPr="00322A64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7D41FB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1714C45E" w14:textId="57608C4E" w:rsidR="007D41FB" w:rsidRDefault="00E626D5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E626D5">
        <w:rPr>
          <w:rFonts w:ascii="Times New Roman" w:hAnsi="Times New Roman" w:cs="宋体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387DC515" wp14:editId="2DF369EC">
                <wp:simplePos x="0" y="0"/>
                <wp:positionH relativeFrom="column">
                  <wp:posOffset>1883621</wp:posOffset>
                </wp:positionH>
                <wp:positionV relativeFrom="paragraph">
                  <wp:posOffset>2445385</wp:posOffset>
                </wp:positionV>
                <wp:extent cx="774700" cy="1404620"/>
                <wp:effectExtent l="0" t="0" r="0" b="6350"/>
                <wp:wrapNone/>
                <wp:docPr id="16154863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47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3CF394" w14:textId="77777777" w:rsidR="00E626D5" w:rsidRDefault="00E626D5" w:rsidP="00E626D5">
                            <w:r>
                              <w:t>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OH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87DC515" id="_x0000_s1027" type="#_x0000_t202" style="position:absolute;left:0;text-align:left;margin-left:148.3pt;margin-top:192.55pt;width:61pt;height:110.6pt;z-index:2517053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" filled="f" stroked="f">
                <v:textbox style="mso-fit-shape-to-text:t">
                  <w:txbxContent>
                    <w:p w14:paraId="253CF394" w14:textId="77777777" w:rsidR="00E626D5" w:rsidRDefault="00E626D5" w:rsidP="00E626D5">
                      <w:r>
                        <w:t>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2</w:t>
                      </w:r>
                      <w:r>
                        <w:t xml:space="preserve">OH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7D41FB" w:rsidRPr="00C16781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70E89BC4" wp14:editId="26ACA138">
            <wp:extent cx="5255537" cy="3617497"/>
            <wp:effectExtent l="0" t="0" r="2540" b="2540"/>
            <wp:docPr id="9" name="图片 8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4EF7158-03F0-87C9-4CF0-2746FAFDF91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4EF7158-03F0-87C9-4CF0-2746FAFDF91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1"/>
                    <a:srcRect t="27302" r="9693"/>
                    <a:stretch/>
                  </pic:blipFill>
                  <pic:spPr bwMode="auto">
                    <a:xfrm>
                      <a:off x="0" y="0"/>
                      <a:ext cx="5263350" cy="3622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6B5994" w14:textId="518337BE" w:rsidR="002C7F18" w:rsidRDefault="0079547F" w:rsidP="00E124C5">
      <w:pPr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H NMR spectrum of the</w:t>
      </w:r>
      <w:r w:rsidR="002C7F18" w:rsidRPr="002C7F1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pre-graft</w:t>
      </w:r>
      <w:r w:rsidR="00CB77F6">
        <w:rPr>
          <w:rFonts w:ascii="Times New Roman" w:hAnsi="Times New Roman" w:cs="Times New Roman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copolymer</w:t>
      </w:r>
      <w:r w:rsidR="002C7F18" w:rsidRPr="002C7F18">
        <w:rPr>
          <w:rFonts w:ascii="Times New Roman" w:hAnsi="Times New Roman" w:cs="宋体" w:hint="eastAsia"/>
          <w:sz w:val="24"/>
          <w:szCs w:val="24"/>
        </w:rPr>
        <w:t xml:space="preserve"> </w:t>
      </w:r>
      <w:r w:rsidR="002C7F18">
        <w:rPr>
          <w:rFonts w:ascii="Times New Roman" w:hAnsi="Times New Roman" w:cs="宋体" w:hint="eastAsia"/>
          <w:sz w:val="24"/>
          <w:szCs w:val="24"/>
        </w:rPr>
        <w:t>P</w:t>
      </w:r>
      <w:r w:rsidR="002C7F18">
        <w:rPr>
          <w:rFonts w:ascii="Times New Roman" w:hAnsi="Times New Roman" w:cs="宋体"/>
          <w:sz w:val="24"/>
          <w:szCs w:val="24"/>
        </w:rPr>
        <w:t>-OH2.0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. (</w:t>
      </w:r>
      <w:r w:rsidR="00322A64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322A64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322A64">
        <w:rPr>
          <w:rFonts w:ascii="Times New Roman" w:hAnsi="Times New Roman" w:cs="Times New Roman"/>
          <w:sz w:val="24"/>
          <w:szCs w:val="24"/>
        </w:rPr>
        <w:t>e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322A64">
        <w:rPr>
          <w:rFonts w:ascii="Times New Roman" w:hAnsi="Times New Roman" w:cs="Times New Roman"/>
          <w:sz w:val="24"/>
          <w:szCs w:val="24"/>
        </w:rPr>
        <w:t>2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,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54028939" w14:textId="1279597A" w:rsidR="005110BC" w:rsidRDefault="00E626D5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E626D5">
        <w:rPr>
          <w:rFonts w:ascii="Times New Roman" w:hAnsi="Times New Roman" w:cs="宋体"/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546A5DE8" wp14:editId="266D8A34">
                <wp:simplePos x="0" y="0"/>
                <wp:positionH relativeFrom="column">
                  <wp:posOffset>1980565</wp:posOffset>
                </wp:positionH>
                <wp:positionV relativeFrom="paragraph">
                  <wp:posOffset>2340821</wp:posOffset>
                </wp:positionV>
                <wp:extent cx="774700" cy="1404620"/>
                <wp:effectExtent l="0" t="0" r="0" b="6350"/>
                <wp:wrapNone/>
                <wp:docPr id="20177126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47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0C38DC" w14:textId="77777777" w:rsidR="00E626D5" w:rsidRDefault="00E626D5" w:rsidP="00E626D5">
                            <w:r>
                              <w:t>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OH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46A5DE8" id="_x0000_s1028" type="#_x0000_t202" style="position:absolute;left:0;text-align:left;margin-left:155.95pt;margin-top:184.3pt;width:61pt;height:110.6pt;z-index:2517094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" filled="f" stroked="f">
                <v:textbox style="mso-fit-shape-to-text:t">
                  <w:txbxContent>
                    <w:p w14:paraId="770C38DC" w14:textId="77777777" w:rsidR="00E626D5" w:rsidRDefault="00E626D5" w:rsidP="00E626D5">
                      <w:r>
                        <w:t>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2</w:t>
                      </w:r>
                      <w:r>
                        <w:t xml:space="preserve">OH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5110BC" w:rsidRPr="005110BC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41696A9B" wp14:editId="24D9156C">
            <wp:extent cx="5274310" cy="3728085"/>
            <wp:effectExtent l="0" t="0" r="2540" b="5715"/>
            <wp:docPr id="20887240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872405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BA79B" w14:textId="64E6E984" w:rsidR="005110BC" w:rsidRPr="005110BC" w:rsidRDefault="005110BC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 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H NMR spectrum of the</w:t>
      </w:r>
      <w:r w:rsidRPr="002C7F1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Pr="002C7F18">
        <w:rPr>
          <w:rFonts w:ascii="Times New Roman" w:hAnsi="Times New Roman" w:cs="Times New Roman"/>
          <w:sz w:val="24"/>
          <w:szCs w:val="24"/>
        </w:rPr>
        <w:t>pre-graf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7F18">
        <w:rPr>
          <w:rFonts w:ascii="Times New Roman" w:hAnsi="Times New Roman" w:cs="Times New Roman"/>
          <w:sz w:val="24"/>
          <w:szCs w:val="24"/>
        </w:rPr>
        <w:t>copolymer</w:t>
      </w:r>
      <w:r w:rsidRPr="002C7F18">
        <w:rPr>
          <w:rFonts w:ascii="Times New Roman" w:hAnsi="Times New Roman" w:cs="宋体" w:hint="eastAsia"/>
          <w:sz w:val="24"/>
          <w:szCs w:val="24"/>
        </w:rPr>
        <w:t xml:space="preserve"> </w:t>
      </w:r>
      <w:r>
        <w:rPr>
          <w:rFonts w:ascii="Times New Roman" w:hAnsi="Times New Roman" w:cs="宋体" w:hint="eastAsia"/>
          <w:sz w:val="24"/>
          <w:szCs w:val="24"/>
        </w:rPr>
        <w:t>P</w:t>
      </w:r>
      <w:r>
        <w:rPr>
          <w:rFonts w:ascii="Times New Roman" w:hAnsi="Times New Roman" w:cs="宋体"/>
          <w:sz w:val="24"/>
          <w:szCs w:val="24"/>
        </w:rPr>
        <w:t>-OH2.0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. (</w:t>
      </w:r>
      <w:r w:rsidR="00322A64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322A64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322A64">
        <w:rPr>
          <w:rFonts w:ascii="Times New Roman" w:hAnsi="Times New Roman" w:cs="Times New Roman"/>
          <w:sz w:val="24"/>
          <w:szCs w:val="24"/>
        </w:rPr>
        <w:t>e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322A64">
        <w:rPr>
          <w:rFonts w:ascii="Times New Roman" w:hAnsi="Times New Roman" w:cs="Times New Roman"/>
          <w:sz w:val="24"/>
          <w:szCs w:val="24"/>
        </w:rPr>
        <w:t>3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, 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20EDCFD0" w14:textId="43DFB435" w:rsidR="007D41FB" w:rsidRDefault="00E626D5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E626D5">
        <w:rPr>
          <w:rFonts w:ascii="Times New Roman" w:hAnsi="Times New Roman" w:cs="宋体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781139A8" wp14:editId="056DD489">
                <wp:simplePos x="0" y="0"/>
                <wp:positionH relativeFrom="column">
                  <wp:posOffset>2158789</wp:posOffset>
                </wp:positionH>
                <wp:positionV relativeFrom="paragraph">
                  <wp:posOffset>2417022</wp:posOffset>
                </wp:positionV>
                <wp:extent cx="774700" cy="1404620"/>
                <wp:effectExtent l="0" t="0" r="0" b="6350"/>
                <wp:wrapNone/>
                <wp:docPr id="12434899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47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4583E4" w14:textId="77777777" w:rsidR="00E626D5" w:rsidRDefault="00E626D5" w:rsidP="00E626D5">
                            <w:r>
                              <w:t>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OH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81139A8" id="_x0000_s1029" type="#_x0000_t202" style="position:absolute;left:0;text-align:left;margin-left:170pt;margin-top:190.3pt;width:61pt;height:110.6pt;z-index:2517114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" filled="f" stroked="f">
                <v:textbox style="mso-fit-shape-to-text:t">
                  <w:txbxContent>
                    <w:p w14:paraId="104583E4" w14:textId="77777777" w:rsidR="00E626D5" w:rsidRDefault="00E626D5" w:rsidP="00E626D5">
                      <w:r>
                        <w:t>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2</w:t>
                      </w:r>
                      <w:r>
                        <w:t xml:space="preserve">OH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7D41FB" w:rsidRPr="0092479D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47B1B44A" wp14:editId="075E57A6">
            <wp:extent cx="5274310" cy="3728085"/>
            <wp:effectExtent l="0" t="0" r="2540" b="5715"/>
            <wp:docPr id="13050579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057982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55A36" w14:textId="59BBFA37" w:rsidR="002C7F18" w:rsidRPr="002C7F18" w:rsidRDefault="0079547F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H NMR spectrum of the</w:t>
      </w:r>
      <w:r w:rsidR="002C7F18" w:rsidRPr="002C7F1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pre-graft</w:t>
      </w:r>
      <w:r w:rsidR="00CB77F6">
        <w:rPr>
          <w:rFonts w:ascii="Times New Roman" w:hAnsi="Times New Roman" w:cs="Times New Roman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copolymer</w:t>
      </w:r>
      <w:r w:rsidR="002C7F18" w:rsidRPr="002C7F18">
        <w:rPr>
          <w:rFonts w:ascii="Times New Roman" w:hAnsi="Times New Roman" w:cs="宋体" w:hint="eastAsia"/>
          <w:sz w:val="24"/>
          <w:szCs w:val="24"/>
        </w:rPr>
        <w:t xml:space="preserve"> </w:t>
      </w:r>
      <w:r w:rsidR="002C7F18">
        <w:rPr>
          <w:rFonts w:ascii="Times New Roman" w:hAnsi="Times New Roman" w:cs="宋体" w:hint="eastAsia"/>
          <w:sz w:val="24"/>
          <w:szCs w:val="24"/>
        </w:rPr>
        <w:t>P</w:t>
      </w:r>
      <w:r w:rsidR="002C7F18">
        <w:rPr>
          <w:rFonts w:ascii="Times New Roman" w:hAnsi="Times New Roman" w:cs="宋体"/>
          <w:sz w:val="24"/>
          <w:szCs w:val="24"/>
        </w:rPr>
        <w:t>-OH5.0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. (</w:t>
      </w:r>
      <w:r w:rsidR="00322A64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322A64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322A64">
        <w:rPr>
          <w:rFonts w:ascii="Times New Roman" w:hAnsi="Times New Roman" w:cs="Times New Roman"/>
          <w:sz w:val="24"/>
          <w:szCs w:val="24"/>
        </w:rPr>
        <w:t>e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322A64">
        <w:rPr>
          <w:rFonts w:ascii="Times New Roman" w:hAnsi="Times New Roman" w:cs="Times New Roman"/>
          <w:sz w:val="24"/>
          <w:szCs w:val="24"/>
        </w:rPr>
        <w:t>4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,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5C29C9B7" w14:textId="3AAC4174" w:rsidR="007D41FB" w:rsidRDefault="00E626D5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E626D5">
        <w:rPr>
          <w:rFonts w:ascii="Times New Roman" w:hAnsi="Times New Roman" w:cs="宋体"/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7D57DE72" wp14:editId="58217BE1">
                <wp:simplePos x="0" y="0"/>
                <wp:positionH relativeFrom="column">
                  <wp:posOffset>2603500</wp:posOffset>
                </wp:positionH>
                <wp:positionV relativeFrom="paragraph">
                  <wp:posOffset>2427817</wp:posOffset>
                </wp:positionV>
                <wp:extent cx="1054100" cy="1404620"/>
                <wp:effectExtent l="0" t="0" r="0" b="6350"/>
                <wp:wrapNone/>
                <wp:docPr id="55307392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41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F4D652" w14:textId="5FA413D5" w:rsidR="00E626D5" w:rsidRDefault="00E626D5" w:rsidP="00E626D5">
                            <w:r>
                              <w:t>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2</w:t>
                            </w:r>
                            <w:r w:rsidRPr="00E626D5">
                              <w:t>CO</w:t>
                            </w:r>
                            <w:r>
                              <w:t xml:space="preserve">OH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D57DE72" id="_x0000_s1030" type="#_x0000_t202" style="position:absolute;left:0;text-align:left;margin-left:205pt;margin-top:191.15pt;width:83pt;height:110.6pt;z-index:2517135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" filled="f" stroked="f">
                <v:textbox style="mso-fit-shape-to-text:t">
                  <w:txbxContent>
                    <w:p w14:paraId="7CF4D652" w14:textId="5FA413D5" w:rsidR="00E626D5" w:rsidRDefault="00E626D5" w:rsidP="00E626D5">
                      <w:r>
                        <w:t>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2</w:t>
                      </w:r>
                      <w:r w:rsidRPr="00E626D5">
                        <w:t>CO</w:t>
                      </w:r>
                      <w:r>
                        <w:t xml:space="preserve">OH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7D41FB" w:rsidRPr="007825DF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495529D6" wp14:editId="6332C8DD">
            <wp:extent cx="5274310" cy="3687445"/>
            <wp:effectExtent l="0" t="0" r="2540" b="8255"/>
            <wp:docPr id="12455226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552265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053E8" w14:textId="5970E088" w:rsidR="002C7F18" w:rsidRPr="002C7F18" w:rsidRDefault="0079547F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H NMR spectrum of the</w:t>
      </w:r>
      <w:r w:rsidR="002C7F18" w:rsidRPr="002C7F1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pre-graft</w:t>
      </w:r>
      <w:r w:rsidR="00CB77F6">
        <w:rPr>
          <w:rFonts w:ascii="Times New Roman" w:hAnsi="Times New Roman" w:cs="Times New Roman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copolymer</w:t>
      </w:r>
      <w:r w:rsidR="002C7F18" w:rsidRPr="002C7F18">
        <w:rPr>
          <w:rFonts w:ascii="Times New Roman" w:hAnsi="Times New Roman" w:cs="宋体" w:hint="eastAsia"/>
          <w:sz w:val="24"/>
          <w:szCs w:val="24"/>
        </w:rPr>
        <w:t xml:space="preserve"> </w:t>
      </w:r>
      <w:r w:rsidR="002C7F18">
        <w:rPr>
          <w:rFonts w:ascii="Times New Roman" w:hAnsi="Times New Roman" w:cs="宋体" w:hint="eastAsia"/>
          <w:sz w:val="24"/>
          <w:szCs w:val="24"/>
        </w:rPr>
        <w:t>P</w:t>
      </w:r>
      <w:r w:rsidR="002C7F18">
        <w:rPr>
          <w:rFonts w:ascii="Times New Roman" w:hAnsi="Times New Roman" w:cs="宋体"/>
          <w:sz w:val="24"/>
          <w:szCs w:val="24"/>
        </w:rPr>
        <w:t>-COOH2.0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. (</w:t>
      </w:r>
      <w:r w:rsidR="00322A64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322A64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322A64">
        <w:rPr>
          <w:rFonts w:ascii="Times New Roman" w:hAnsi="Times New Roman" w:cs="Times New Roman"/>
          <w:sz w:val="24"/>
          <w:szCs w:val="24"/>
        </w:rPr>
        <w:t>e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322A64">
        <w:rPr>
          <w:rFonts w:ascii="Times New Roman" w:hAnsi="Times New Roman" w:cs="Times New Roman"/>
          <w:sz w:val="24"/>
          <w:szCs w:val="24"/>
        </w:rPr>
        <w:t>5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,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22800160" w14:textId="70E8B4E5" w:rsidR="007D41FB" w:rsidRDefault="00E626D5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E626D5">
        <w:rPr>
          <w:rFonts w:ascii="Times New Roman" w:hAnsi="Times New Roman" w:cs="宋体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17632" behindDoc="0" locked="0" layoutInCell="1" allowOverlap="1" wp14:anchorId="2A709D45" wp14:editId="485C142E">
                <wp:simplePos x="0" y="0"/>
                <wp:positionH relativeFrom="column">
                  <wp:posOffset>1680210</wp:posOffset>
                </wp:positionH>
                <wp:positionV relativeFrom="paragraph">
                  <wp:posOffset>2366857</wp:posOffset>
                </wp:positionV>
                <wp:extent cx="1054100" cy="1404620"/>
                <wp:effectExtent l="0" t="0" r="0" b="6350"/>
                <wp:wrapNone/>
                <wp:docPr id="20735533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41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172AB5" w14:textId="1E65CB1A" w:rsidR="00E626D5" w:rsidRDefault="00E626D5" w:rsidP="00E626D5">
                            <w:r w:rsidRPr="00E626D5">
                              <w:t>CO</w:t>
                            </w:r>
                            <w:r>
                              <w:t>O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A709D45" id="_x0000_s1031" type="#_x0000_t202" style="position:absolute;left:0;text-align:left;margin-left:132.3pt;margin-top:186.35pt;width:83pt;height:110.6pt;z-index:2517176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" filled="f" stroked="f">
                <v:textbox style="mso-fit-shape-to-text:t">
                  <w:txbxContent>
                    <w:p w14:paraId="33172AB5" w14:textId="1E65CB1A" w:rsidR="00E626D5" w:rsidRDefault="00E626D5" w:rsidP="00E626D5">
                      <w:r w:rsidRPr="00E626D5">
                        <w:t>CO</w:t>
                      </w:r>
                      <w:r>
                        <w:t>O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3</w:t>
                      </w:r>
                      <w: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  <w:r w:rsidRPr="00E626D5">
        <w:rPr>
          <w:rFonts w:ascii="Times New Roman" w:hAnsi="Times New Roman" w:cs="宋体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15584" behindDoc="0" locked="0" layoutInCell="1" allowOverlap="1" wp14:anchorId="6325860A" wp14:editId="7CF4BA13">
                <wp:simplePos x="0" y="0"/>
                <wp:positionH relativeFrom="column">
                  <wp:posOffset>2603077</wp:posOffset>
                </wp:positionH>
                <wp:positionV relativeFrom="paragraph">
                  <wp:posOffset>2497667</wp:posOffset>
                </wp:positionV>
                <wp:extent cx="1054100" cy="1404620"/>
                <wp:effectExtent l="0" t="0" r="0" b="6350"/>
                <wp:wrapNone/>
                <wp:docPr id="13918299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41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FB7582" w14:textId="58C7469C" w:rsidR="00E626D5" w:rsidRDefault="00E626D5" w:rsidP="00E626D5">
                            <w:r>
                              <w:t>C</w:t>
                            </w:r>
                            <w:r w:rsidRPr="00E626D5">
                              <w:rPr>
                                <w:i/>
                                <w:iCs/>
                                <w:color w:val="FF0000"/>
                              </w:rPr>
                              <w:t>H</w:t>
                            </w:r>
                            <w:r w:rsidRPr="00E626D5">
                              <w:rPr>
                                <w:vertAlign w:val="subscript"/>
                              </w:rPr>
                              <w:t>2</w:t>
                            </w:r>
                            <w:r w:rsidRPr="00E626D5">
                              <w:t>CO</w:t>
                            </w:r>
                            <w:r>
                              <w:t>OCH</w:t>
                            </w:r>
                            <w:r w:rsidRPr="00E626D5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325860A" id="_x0000_s1032" type="#_x0000_t202" style="position:absolute;left:0;text-align:left;margin-left:204.95pt;margin-top:196.65pt;width:83pt;height:110.6pt;z-index:251715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" filled="f" stroked="f">
                <v:textbox style="mso-fit-shape-to-text:t">
                  <w:txbxContent>
                    <w:p w14:paraId="78FB7582" w14:textId="58C7469C" w:rsidR="00E626D5" w:rsidRDefault="00E626D5" w:rsidP="00E626D5">
                      <w:r>
                        <w:t>C</w:t>
                      </w:r>
                      <w:r w:rsidRPr="00E626D5">
                        <w:rPr>
                          <w:i/>
                          <w:iCs/>
                          <w:color w:val="FF0000"/>
                        </w:rPr>
                        <w:t>H</w:t>
                      </w:r>
                      <w:r w:rsidRPr="00E626D5">
                        <w:rPr>
                          <w:vertAlign w:val="subscript"/>
                        </w:rPr>
                        <w:t>2</w:t>
                      </w:r>
                      <w:r w:rsidRPr="00E626D5">
                        <w:t>CO</w:t>
                      </w:r>
                      <w:r>
                        <w:t>OCH</w:t>
                      </w:r>
                      <w:r w:rsidRPr="00E626D5">
                        <w:rPr>
                          <w:vertAlign w:val="subscript"/>
                        </w:rPr>
                        <w:t>3</w:t>
                      </w:r>
                      <w:r>
                        <w:t xml:space="preserve">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7D41FB" w:rsidRPr="0027793D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2E50A31F" wp14:editId="668EB81F">
            <wp:extent cx="5274310" cy="3717925"/>
            <wp:effectExtent l="0" t="0" r="2540" b="0"/>
            <wp:docPr id="2096167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61672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ACEDD" w14:textId="165A557F" w:rsidR="002C7F18" w:rsidRPr="002C7F18" w:rsidRDefault="0079547F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H NMR spectrum of the</w:t>
      </w:r>
      <w:r w:rsidR="002C7F18" w:rsidRPr="002C7F1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pre-graft</w:t>
      </w:r>
      <w:r w:rsidR="00CB77F6">
        <w:rPr>
          <w:rFonts w:ascii="Times New Roman" w:hAnsi="Times New Roman" w:cs="Times New Roman"/>
          <w:sz w:val="24"/>
          <w:szCs w:val="24"/>
        </w:rPr>
        <w:t xml:space="preserve"> </w:t>
      </w:r>
      <w:r w:rsidR="002C7F18" w:rsidRPr="002C7F18">
        <w:rPr>
          <w:rFonts w:ascii="Times New Roman" w:hAnsi="Times New Roman" w:cs="Times New Roman"/>
          <w:sz w:val="24"/>
          <w:szCs w:val="24"/>
        </w:rPr>
        <w:t>copolymer</w:t>
      </w:r>
      <w:r w:rsidR="002C7F18" w:rsidRPr="002C7F18">
        <w:rPr>
          <w:rFonts w:ascii="Times New Roman" w:hAnsi="Times New Roman" w:cs="宋体" w:hint="eastAsia"/>
          <w:sz w:val="24"/>
          <w:szCs w:val="24"/>
        </w:rPr>
        <w:t xml:space="preserve"> </w:t>
      </w:r>
      <w:r w:rsidR="002C7F18">
        <w:rPr>
          <w:rFonts w:ascii="Times New Roman" w:hAnsi="Times New Roman" w:cs="宋体" w:hint="eastAsia"/>
          <w:sz w:val="24"/>
          <w:szCs w:val="24"/>
        </w:rPr>
        <w:t>P</w:t>
      </w:r>
      <w:r w:rsidR="002C7F18">
        <w:rPr>
          <w:rFonts w:ascii="Times New Roman" w:hAnsi="Times New Roman" w:cs="宋体"/>
          <w:sz w:val="24"/>
          <w:szCs w:val="24"/>
        </w:rPr>
        <w:t>-COO</w:t>
      </w:r>
      <w:r w:rsidR="002C7F18">
        <w:rPr>
          <w:rFonts w:ascii="Times New Roman" w:hAnsi="Times New Roman" w:cs="宋体" w:hint="eastAsia"/>
          <w:sz w:val="24"/>
          <w:szCs w:val="24"/>
        </w:rPr>
        <w:t>C</w:t>
      </w:r>
      <w:r w:rsidR="002C7F18">
        <w:rPr>
          <w:rFonts w:ascii="Times New Roman" w:hAnsi="Times New Roman" w:cs="宋体"/>
          <w:sz w:val="24"/>
          <w:szCs w:val="24"/>
        </w:rPr>
        <w:t>H</w:t>
      </w:r>
      <w:r w:rsidR="002C7F18" w:rsidRPr="0027793D">
        <w:rPr>
          <w:rFonts w:ascii="Times New Roman" w:hAnsi="Times New Roman" w:cs="宋体"/>
          <w:sz w:val="24"/>
          <w:szCs w:val="24"/>
          <w:vertAlign w:val="subscript"/>
        </w:rPr>
        <w:t>3</w:t>
      </w:r>
      <w:r w:rsidR="002C7F18">
        <w:rPr>
          <w:rFonts w:ascii="Times New Roman" w:hAnsi="Times New Roman" w:cs="宋体"/>
          <w:sz w:val="24"/>
          <w:szCs w:val="24"/>
        </w:rPr>
        <w:t>2.0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. (</w:t>
      </w:r>
      <w:r w:rsidR="00322A64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322A64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322A64">
        <w:rPr>
          <w:rFonts w:ascii="Times New Roman" w:hAnsi="Times New Roman" w:cs="Times New Roman"/>
          <w:sz w:val="24"/>
          <w:szCs w:val="24"/>
        </w:rPr>
        <w:t>e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322A64">
        <w:rPr>
          <w:rFonts w:ascii="Times New Roman" w:hAnsi="Times New Roman" w:cs="Times New Roman"/>
          <w:sz w:val="24"/>
          <w:szCs w:val="24"/>
        </w:rPr>
        <w:t>6</w:t>
      </w:r>
      <w:r w:rsidR="00322A64" w:rsidRPr="00322A64">
        <w:rPr>
          <w:rFonts w:ascii="Times New Roman" w:hAnsi="Times New Roman" w:cs="Times New Roman"/>
          <w:sz w:val="24"/>
          <w:szCs w:val="24"/>
        </w:rPr>
        <w:t xml:space="preserve">,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2C7F18"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137D5DA2" w14:textId="77777777" w:rsidR="007D41FB" w:rsidRPr="000535F5" w:rsidRDefault="007D41FB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</w:p>
    <w:p w14:paraId="499B3951" w14:textId="63469355" w:rsidR="00080502" w:rsidRDefault="0040116C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1.2 </w:t>
      </w:r>
      <w:r w:rsidR="000535F5" w:rsidRPr="000535F5">
        <w:rPr>
          <w:rFonts w:ascii="Times New Roman" w:hAnsi="Times New Roman" w:cs="Times New Roman"/>
          <w:b/>
          <w:bCs/>
          <w:sz w:val="24"/>
          <w:szCs w:val="24"/>
        </w:rPr>
        <w:t>Preparation of pre</w:t>
      </w:r>
      <w:r w:rsidR="00491DD2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DB08D4">
        <w:rPr>
          <w:rFonts w:ascii="Times New Roman" w:hAnsi="Times New Roman" w:cs="Times New Roman"/>
          <w:b/>
          <w:bCs/>
          <w:sz w:val="24"/>
          <w:szCs w:val="24"/>
        </w:rPr>
        <w:t xml:space="preserve">graft </w:t>
      </w:r>
      <w:r w:rsidR="000535F5" w:rsidRPr="000535F5">
        <w:rPr>
          <w:rFonts w:ascii="Times New Roman" w:hAnsi="Times New Roman" w:cs="Times New Roman"/>
          <w:b/>
          <w:bCs/>
          <w:sz w:val="24"/>
          <w:szCs w:val="24"/>
        </w:rPr>
        <w:t>copolymer by twin screw extruder</w:t>
      </w:r>
      <w:r w:rsidR="000535F5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2B511F" w:rsidRPr="00080502">
        <w:rPr>
          <w:rFonts w:ascii="Times New Roman" w:hAnsi="Times New Roman" w:cs="Times New Roman"/>
          <w:sz w:val="24"/>
          <w:szCs w:val="24"/>
        </w:rPr>
        <w:t>Add 10</w:t>
      </w:r>
      <w:r w:rsidR="00696250">
        <w:rPr>
          <w:rFonts w:ascii="Times New Roman" w:hAnsi="Times New Roman" w:cs="Times New Roman"/>
          <w:sz w:val="24"/>
          <w:szCs w:val="24"/>
        </w:rPr>
        <w:t xml:space="preserve"> </w:t>
      </w:r>
      <w:r w:rsidR="002B511F" w:rsidRPr="00080502">
        <w:rPr>
          <w:rFonts w:ascii="Times New Roman" w:hAnsi="Times New Roman" w:cs="Times New Roman"/>
          <w:sz w:val="24"/>
          <w:szCs w:val="24"/>
        </w:rPr>
        <w:t>g of commercialized</w:t>
      </w:r>
      <w:r w:rsidR="002B511F" w:rsidRPr="00C044DC">
        <w:rPr>
          <w:rFonts w:ascii="Times New Roman" w:hAnsi="Times New Roman" w:cs="Times New Roman"/>
          <w:sz w:val="24"/>
          <w:szCs w:val="24"/>
        </w:rPr>
        <w:t xml:space="preserve"> </w:t>
      </w:r>
      <w:r w:rsidR="00CB5035">
        <w:rPr>
          <w:rFonts w:ascii="Times New Roman" w:hAnsi="Times New Roman" w:cs="Times New Roman"/>
          <w:sz w:val="24"/>
          <w:szCs w:val="24"/>
        </w:rPr>
        <w:t>PP</w:t>
      </w:r>
      <w:r w:rsidR="002B511F" w:rsidRPr="00C044DC">
        <w:rPr>
          <w:rFonts w:ascii="Times New Roman" w:hAnsi="Times New Roman" w:cs="Times New Roman"/>
          <w:sz w:val="24"/>
          <w:szCs w:val="24"/>
        </w:rPr>
        <w:t>, 0.5 g</w:t>
      </w:r>
      <w:r w:rsidR="00080502" w:rsidRPr="00C044DC">
        <w:rPr>
          <w:rFonts w:ascii="Times New Roman" w:hAnsi="Times New Roman" w:cs="Times New Roman"/>
          <w:sz w:val="24"/>
          <w:szCs w:val="24"/>
        </w:rPr>
        <w:t xml:space="preserve"> of</w:t>
      </w:r>
      <w:r w:rsidR="002B511F" w:rsidRPr="00C044DC">
        <w:rPr>
          <w:rFonts w:ascii="Times New Roman" w:hAnsi="Times New Roman" w:cs="Times New Roman"/>
          <w:sz w:val="24"/>
          <w:szCs w:val="24"/>
        </w:rPr>
        <w:t xml:space="preserve"> 1- (2-hydroxyethyl) -1H pyrrole-2,5-dione, and 0.</w:t>
      </w:r>
      <w:r w:rsidR="00696250" w:rsidRPr="00C044DC">
        <w:rPr>
          <w:rFonts w:ascii="Times New Roman" w:hAnsi="Times New Roman" w:cs="Times New Roman"/>
          <w:sz w:val="24"/>
          <w:szCs w:val="24"/>
        </w:rPr>
        <w:t>5</w:t>
      </w:r>
      <w:r w:rsidR="00EF7D6D" w:rsidRPr="00C044DC">
        <w:rPr>
          <w:rFonts w:ascii="Times New Roman" w:hAnsi="Times New Roman" w:cs="Times New Roman"/>
          <w:sz w:val="24"/>
          <w:szCs w:val="24"/>
        </w:rPr>
        <w:t xml:space="preserve"> </w:t>
      </w:r>
      <w:r w:rsidR="002B511F" w:rsidRPr="00C044DC">
        <w:rPr>
          <w:rFonts w:ascii="Times New Roman" w:hAnsi="Times New Roman" w:cs="Times New Roman"/>
          <w:sz w:val="24"/>
          <w:szCs w:val="24"/>
        </w:rPr>
        <w:t>g of DCP to a twin screw</w:t>
      </w:r>
      <w:r w:rsidR="00080502" w:rsidRPr="00C044DC">
        <w:rPr>
          <w:rFonts w:ascii="Times New Roman" w:hAnsi="Times New Roman" w:cs="Times New Roman"/>
          <w:sz w:val="24"/>
          <w:szCs w:val="24"/>
        </w:rPr>
        <w:t xml:space="preserve"> </w:t>
      </w:r>
      <w:r w:rsidR="002B511F" w:rsidRPr="00C044DC">
        <w:rPr>
          <w:rFonts w:ascii="Times New Roman" w:hAnsi="Times New Roman" w:cs="Times New Roman"/>
          <w:sz w:val="24"/>
          <w:szCs w:val="24"/>
        </w:rPr>
        <w:t xml:space="preserve">extruder (180 </w:t>
      </w:r>
      <w:r w:rsidR="00080502" w:rsidRPr="00C044DC">
        <w:rPr>
          <w:rFonts w:ascii="Times New Roman" w:hAnsi="Times New Roman" w:cs="宋体"/>
          <w:sz w:val="24"/>
          <w:szCs w:val="24"/>
        </w:rPr>
        <w:t>°C</w:t>
      </w:r>
      <w:r w:rsidR="002B511F" w:rsidRPr="00C044DC">
        <w:rPr>
          <w:rFonts w:ascii="Times New Roman" w:hAnsi="Times New Roman" w:cs="Times New Roman"/>
          <w:sz w:val="24"/>
          <w:szCs w:val="24"/>
        </w:rPr>
        <w:t>,</w:t>
      </w:r>
      <w:r w:rsidR="00C044DC" w:rsidRPr="00C044DC">
        <w:rPr>
          <w:rFonts w:ascii="Times New Roman" w:hAnsi="Times New Roman" w:cs="Times New Roman"/>
          <w:sz w:val="24"/>
          <w:szCs w:val="24"/>
        </w:rPr>
        <w:t xml:space="preserve"> </w:t>
      </w:r>
      <w:r w:rsidR="002B511F" w:rsidRPr="00C044DC">
        <w:rPr>
          <w:rFonts w:ascii="Times New Roman" w:hAnsi="Times New Roman" w:cs="Times New Roman"/>
          <w:sz w:val="24"/>
          <w:szCs w:val="24"/>
        </w:rPr>
        <w:t>80</w:t>
      </w:r>
      <w:r w:rsidR="00C044DC" w:rsidRPr="00C044DC">
        <w:rPr>
          <w:rFonts w:ascii="Times New Roman" w:hAnsi="Times New Roman" w:cs="Times New Roman"/>
          <w:sz w:val="24"/>
          <w:szCs w:val="24"/>
        </w:rPr>
        <w:t xml:space="preserve"> </w:t>
      </w:r>
      <w:r w:rsidR="002B511F" w:rsidRPr="00C044DC">
        <w:rPr>
          <w:rFonts w:ascii="Times New Roman" w:hAnsi="Times New Roman" w:cs="Times New Roman"/>
          <w:sz w:val="24"/>
          <w:szCs w:val="24"/>
        </w:rPr>
        <w:t>r/min), circulate for 8 minutes, extrude the mixture, dissolve it in toluene, and add ethanol precipitation to obtain a pure product</w:t>
      </w:r>
      <w:r w:rsidR="00080502" w:rsidRPr="00C044DC">
        <w:rPr>
          <w:rFonts w:ascii="Times New Roman" w:hAnsi="Times New Roman" w:cs="宋体"/>
          <w:sz w:val="24"/>
          <w:szCs w:val="24"/>
        </w:rPr>
        <w:t>.</w:t>
      </w:r>
    </w:p>
    <w:p w14:paraId="64AA3B42" w14:textId="3E6E8393" w:rsidR="00696250" w:rsidRDefault="00696250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AD1313">
        <w:rPr>
          <w:rFonts w:ascii="Times New Roman" w:hAnsi="Times New Roman" w:cs="宋体"/>
          <w:noProof/>
          <w:sz w:val="24"/>
          <w:szCs w:val="24"/>
        </w:rPr>
        <w:drawing>
          <wp:inline distT="0" distB="0" distL="0" distR="0" wp14:anchorId="30BA82CF" wp14:editId="6563A85B">
            <wp:extent cx="3907367" cy="2947225"/>
            <wp:effectExtent l="0" t="0" r="0" b="5715"/>
            <wp:docPr id="2068661227" name="图片 2068661227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C46BE4E-2D46-ACD3-C1AF-17EDBECEA82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C46BE4E-2D46-ACD3-C1AF-17EDBECEA82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922946" cy="2958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53E9E" w14:textId="33946B0B" w:rsidR="00A87611" w:rsidRDefault="0079547F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A87611" w:rsidRPr="00A8761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A87611" w:rsidRPr="009849A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IR</w:t>
      </w:r>
      <w:r w:rsidR="00A87611" w:rsidRPr="009849A3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spectrum of the</w:t>
      </w:r>
      <w:r w:rsidR="00A87611" w:rsidRPr="009849A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A87611" w:rsidRPr="009849A3">
        <w:rPr>
          <w:rFonts w:ascii="Times New Roman" w:hAnsi="Times New Roman" w:cs="Times New Roman"/>
          <w:sz w:val="24"/>
          <w:szCs w:val="24"/>
        </w:rPr>
        <w:t>pre-</w:t>
      </w:r>
      <w:r w:rsidR="00DB08D4">
        <w:rPr>
          <w:rFonts w:ascii="Times New Roman" w:hAnsi="Times New Roman" w:cs="Times New Roman"/>
          <w:sz w:val="24"/>
          <w:szCs w:val="24"/>
        </w:rPr>
        <w:t xml:space="preserve">graft </w:t>
      </w:r>
      <w:r w:rsidR="00A87611" w:rsidRPr="009849A3">
        <w:rPr>
          <w:rFonts w:ascii="Times New Roman" w:hAnsi="Times New Roman" w:cs="Times New Roman"/>
          <w:sz w:val="24"/>
          <w:szCs w:val="24"/>
        </w:rPr>
        <w:t>copolymer</w:t>
      </w:r>
      <w:r w:rsidR="00A87611" w:rsidRPr="009849A3">
        <w:rPr>
          <w:rFonts w:ascii="Times New Roman" w:hAnsi="Times New Roman" w:cs="宋体" w:hint="eastAsia"/>
          <w:sz w:val="24"/>
          <w:szCs w:val="24"/>
        </w:rPr>
        <w:t xml:space="preserve"> P</w:t>
      </w:r>
      <w:r w:rsidR="00D86677">
        <w:rPr>
          <w:rFonts w:ascii="Times New Roman" w:hAnsi="Times New Roman" w:cs="宋体"/>
          <w:sz w:val="24"/>
          <w:szCs w:val="24"/>
        </w:rPr>
        <w:t>P</w:t>
      </w:r>
      <w:r w:rsidR="00A87611" w:rsidRPr="009849A3">
        <w:rPr>
          <w:rFonts w:ascii="Times New Roman" w:hAnsi="Times New Roman" w:cs="宋体"/>
          <w:sz w:val="24"/>
          <w:szCs w:val="24"/>
        </w:rPr>
        <w:t>-</w:t>
      </w:r>
      <w:r w:rsidR="00A87611" w:rsidRPr="009849A3">
        <w:rPr>
          <w:rFonts w:ascii="Times New Roman" w:hAnsi="Times New Roman" w:cs="宋体" w:hint="eastAsia"/>
          <w:sz w:val="24"/>
          <w:szCs w:val="24"/>
        </w:rPr>
        <w:t>OH</w:t>
      </w:r>
      <w:r w:rsidR="00A87611" w:rsidRPr="009849A3">
        <w:rPr>
          <w:rFonts w:ascii="Times New Roman" w:hAnsi="Times New Roman" w:cs="宋体"/>
          <w:sz w:val="24"/>
          <w:szCs w:val="24"/>
        </w:rPr>
        <w:t xml:space="preserve"> </w:t>
      </w:r>
      <w:r w:rsidR="009849A3" w:rsidRPr="009849A3">
        <w:rPr>
          <w:rFonts w:ascii="Times New Roman" w:hAnsi="Times New Roman" w:cs="Times New Roman" w:hint="eastAsia"/>
          <w:sz w:val="24"/>
          <w:szCs w:val="24"/>
        </w:rPr>
        <w:t>p</w:t>
      </w:r>
      <w:r w:rsidR="009849A3" w:rsidRPr="009849A3">
        <w:rPr>
          <w:rFonts w:ascii="Times New Roman" w:hAnsi="Times New Roman" w:cs="Times New Roman"/>
          <w:sz w:val="24"/>
          <w:szCs w:val="24"/>
        </w:rPr>
        <w:t>reparat</w:t>
      </w:r>
      <w:r w:rsidR="009849A3" w:rsidRPr="009849A3">
        <w:rPr>
          <w:rFonts w:ascii="Times New Roman" w:hAnsi="Times New Roman" w:cs="Times New Roman" w:hint="eastAsia"/>
          <w:sz w:val="24"/>
          <w:szCs w:val="24"/>
        </w:rPr>
        <w:t>ed</w:t>
      </w:r>
      <w:r w:rsidR="009849A3" w:rsidRPr="009849A3">
        <w:rPr>
          <w:rFonts w:ascii="Times New Roman" w:hAnsi="Times New Roman" w:cs="Times New Roman"/>
          <w:sz w:val="24"/>
          <w:szCs w:val="24"/>
        </w:rPr>
        <w:t xml:space="preserve"> by twin screw extruder</w:t>
      </w:r>
      <w:r w:rsidR="00A87611" w:rsidRPr="009849A3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66B28EFE" w14:textId="77777777" w:rsidR="0098002C" w:rsidRDefault="0098002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A52B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1777589" wp14:editId="7EE4C1F0">
            <wp:extent cx="4940554" cy="3130711"/>
            <wp:effectExtent l="0" t="0" r="0" b="0"/>
            <wp:docPr id="7759727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972752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40554" cy="313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48116" w14:textId="782D5236" w:rsidR="0098002C" w:rsidRDefault="0098002C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>-OH</w:t>
      </w:r>
      <w:r w:rsidR="007B343F">
        <w:rPr>
          <w:rFonts w:ascii="Times New Roman" w:eastAsia="TimesNewRomanPSMT" w:hAnsi="Times New Roman" w:cs="Times New Roman"/>
          <w:kern w:val="0"/>
          <w:sz w:val="24"/>
          <w:szCs w:val="24"/>
        </w:rPr>
        <w:t>1.0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synthesized from </w:t>
      </w:r>
      <w:r w:rsidR="007A3A2C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7A3A2C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7A3A2C">
        <w:rPr>
          <w:rFonts w:ascii="Times New Roman" w:hAnsi="Times New Roman" w:cs="Times New Roman"/>
          <w:sz w:val="24"/>
          <w:szCs w:val="24"/>
        </w:rPr>
        <w:t>e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7A3A2C">
        <w:rPr>
          <w:rFonts w:ascii="Times New Roman" w:hAnsi="Times New Roman" w:cs="Times New Roman"/>
          <w:sz w:val="24"/>
          <w:szCs w:val="24"/>
        </w:rPr>
        <w:t>1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089832A6" w14:textId="3C7BD956" w:rsidR="00CE0F38" w:rsidRDefault="00CE0F38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CE0F38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64D7AED" wp14:editId="1571C944">
            <wp:extent cx="4915153" cy="3264068"/>
            <wp:effectExtent l="0" t="0" r="0" b="0"/>
            <wp:docPr id="17508193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81935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15153" cy="3264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543F0" w14:textId="16FA571C" w:rsidR="00CE0F38" w:rsidRDefault="00CE0F38" w:rsidP="00CE0F38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2.0 </w:t>
      </w:r>
      <w:r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synthesized from </w:t>
      </w:r>
      <w:r w:rsidR="007A3A2C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7A3A2C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7A3A2C">
        <w:rPr>
          <w:rFonts w:ascii="Times New Roman" w:hAnsi="Times New Roman" w:cs="Times New Roman"/>
          <w:sz w:val="24"/>
          <w:szCs w:val="24"/>
        </w:rPr>
        <w:t>E</w:t>
      </w:r>
      <w:r w:rsidR="007A3A2C" w:rsidRPr="00322A64">
        <w:rPr>
          <w:rFonts w:ascii="Times New Roman" w:hAnsi="Times New Roman" w:cs="Times New Roman"/>
          <w:sz w:val="24"/>
          <w:szCs w:val="24"/>
        </w:rPr>
        <w:t>ntry</w:t>
      </w:r>
      <w:r w:rsidR="007A3A2C">
        <w:rPr>
          <w:rFonts w:ascii="Times New Roman" w:hAnsi="Times New Roman" w:cs="Times New Roman"/>
          <w:sz w:val="24"/>
          <w:szCs w:val="24"/>
        </w:rPr>
        <w:t xml:space="preserve"> 2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8068F3A" w14:textId="77777777" w:rsidR="00CE0F38" w:rsidRPr="00CE0F38" w:rsidRDefault="00CE0F38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</w:p>
    <w:p w14:paraId="72790886" w14:textId="77777777" w:rsidR="0098002C" w:rsidRDefault="0098002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37ABD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8F104BB" wp14:editId="414F4D2E">
            <wp:extent cx="5035809" cy="3206915"/>
            <wp:effectExtent l="0" t="0" r="0" b="0"/>
            <wp:docPr id="5373123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3123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35809" cy="320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8ED4C" w14:textId="4058BEC2" w:rsidR="0098002C" w:rsidRDefault="0098002C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322A64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2.0 </w:t>
      </w:r>
      <w:r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>synthesized from</w:t>
      </w:r>
      <w:r w:rsidR="007A3A2C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7A3A2C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7A3A2C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7A3A2C">
        <w:rPr>
          <w:rFonts w:ascii="Times New Roman" w:hAnsi="Times New Roman" w:cs="Times New Roman"/>
          <w:sz w:val="24"/>
          <w:szCs w:val="24"/>
        </w:rPr>
        <w:t>e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7A3A2C">
        <w:rPr>
          <w:rFonts w:ascii="Times New Roman" w:hAnsi="Times New Roman" w:cs="Times New Roman"/>
          <w:sz w:val="24"/>
          <w:szCs w:val="24"/>
        </w:rPr>
        <w:t>3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10C456C0" w14:textId="77777777" w:rsidR="0098002C" w:rsidRPr="00C34E98" w:rsidRDefault="0098002C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5740CAEE" w14:textId="77777777" w:rsidR="0098002C" w:rsidRDefault="0098002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52CCF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50AFFC" wp14:editId="247C1AF5">
            <wp:extent cx="4927853" cy="3219615"/>
            <wp:effectExtent l="0" t="0" r="6350" b="0"/>
            <wp:docPr id="7202122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212233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27853" cy="3219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5FBBA" w14:textId="6C7B33DD" w:rsidR="0098002C" w:rsidRPr="00C34E98" w:rsidRDefault="0098002C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7A3A2C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5.0 </w:t>
      </w:r>
      <w:r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synthesized from </w:t>
      </w:r>
      <w:r w:rsidR="007A3A2C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7A3A2C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7A3A2C">
        <w:rPr>
          <w:rFonts w:ascii="Times New Roman" w:hAnsi="Times New Roman" w:cs="Times New Roman"/>
          <w:sz w:val="24"/>
          <w:szCs w:val="24"/>
        </w:rPr>
        <w:t>e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7A3A2C">
        <w:rPr>
          <w:rFonts w:ascii="Times New Roman" w:hAnsi="Times New Roman" w:cs="Times New Roman"/>
          <w:sz w:val="24"/>
          <w:szCs w:val="24"/>
        </w:rPr>
        <w:t>4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3F8704A8" w14:textId="77777777" w:rsidR="0098002C" w:rsidRDefault="0098002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E644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10972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822FCA0" wp14:editId="014254E1">
            <wp:extent cx="4889751" cy="3251367"/>
            <wp:effectExtent l="0" t="0" r="6350" b="6350"/>
            <wp:docPr id="11668339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83394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89751" cy="3251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CA8510" w14:textId="1F0AF309" w:rsidR="0098002C" w:rsidRPr="00C34E98" w:rsidRDefault="0098002C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7A3A2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>-COOCH</w:t>
      </w:r>
      <w:r w:rsidRPr="00CC7642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2.0 </w:t>
      </w:r>
      <w:r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synthesized from </w:t>
      </w:r>
      <w:r w:rsidR="007A3A2C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7A3A2C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7A3A2C">
        <w:rPr>
          <w:rFonts w:ascii="Times New Roman" w:hAnsi="Times New Roman" w:cs="Times New Roman"/>
          <w:sz w:val="24"/>
          <w:szCs w:val="24"/>
        </w:rPr>
        <w:t>e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7A3A2C">
        <w:rPr>
          <w:rFonts w:ascii="Times New Roman" w:hAnsi="Times New Roman" w:cs="Times New Roman"/>
          <w:sz w:val="24"/>
          <w:szCs w:val="24"/>
        </w:rPr>
        <w:t>5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95F7D19" w14:textId="77777777" w:rsidR="0098002C" w:rsidRDefault="0098002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217F2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8BEEB8A" wp14:editId="7F5F08FD">
            <wp:extent cx="5274310" cy="3420745"/>
            <wp:effectExtent l="0" t="0" r="2540" b="8255"/>
            <wp:docPr id="11292520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25208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2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EEA18" w14:textId="49E5B736" w:rsidR="0098002C" w:rsidRDefault="0098002C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7A3A2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COOH2.0 </w:t>
      </w:r>
      <w:r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synthesized from </w:t>
      </w:r>
      <w:r w:rsidR="007A3A2C" w:rsidRPr="00322A64">
        <w:rPr>
          <w:rFonts w:ascii="Times New Roman" w:hAnsi="Times New Roman" w:cs="Times New Roman"/>
          <w:sz w:val="24"/>
          <w:szCs w:val="24"/>
        </w:rPr>
        <w:t>Supplementary</w:t>
      </w:r>
      <w:r w:rsidR="007A3A2C" w:rsidRPr="00322A64">
        <w:rPr>
          <w:rFonts w:ascii="Times New Roman" w:hAnsi="Times New Roman" w:cs="Times New Roman" w:hint="eastAsia"/>
          <w:sz w:val="24"/>
          <w:szCs w:val="24"/>
        </w:rPr>
        <w:t xml:space="preserve"> T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able1. </w:t>
      </w:r>
      <w:r w:rsidR="007A3A2C">
        <w:rPr>
          <w:rFonts w:ascii="Times New Roman" w:hAnsi="Times New Roman" w:cs="Times New Roman"/>
          <w:sz w:val="24"/>
          <w:szCs w:val="24"/>
        </w:rPr>
        <w:t>e</w:t>
      </w:r>
      <w:r w:rsidR="007A3A2C" w:rsidRPr="00322A64">
        <w:rPr>
          <w:rFonts w:ascii="Times New Roman" w:hAnsi="Times New Roman" w:cs="Times New Roman"/>
          <w:sz w:val="24"/>
          <w:szCs w:val="24"/>
        </w:rPr>
        <w:t xml:space="preserve">ntry </w:t>
      </w:r>
      <w:r w:rsidR="007A3A2C">
        <w:rPr>
          <w:rFonts w:ascii="Times New Roman" w:hAnsi="Times New Roman" w:cs="Times New Roman"/>
          <w:sz w:val="24"/>
          <w:szCs w:val="24"/>
        </w:rPr>
        <w:t>6</w:t>
      </w:r>
      <w:r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530064D" w14:textId="77777777" w:rsidR="00696250" w:rsidRPr="0098002C" w:rsidRDefault="00696250" w:rsidP="00E124C5">
      <w:pPr>
        <w:adjustRightInd w:val="0"/>
        <w:snapToGrid w:val="0"/>
        <w:spacing w:line="360" w:lineRule="auto"/>
        <w:rPr>
          <w:rFonts w:ascii="Times New Roman" w:hAnsi="Times New Roman" w:cs="宋体"/>
          <w:sz w:val="24"/>
          <w:szCs w:val="24"/>
        </w:rPr>
      </w:pPr>
    </w:p>
    <w:p w14:paraId="5CB53102" w14:textId="00D02C62" w:rsidR="00993BFB" w:rsidRPr="00092866" w:rsidRDefault="009849A3" w:rsidP="00E124C5">
      <w:pPr>
        <w:adjustRightInd w:val="0"/>
        <w:snapToGrid w:val="0"/>
        <w:spacing w:line="360" w:lineRule="auto"/>
        <w:rPr>
          <w:rFonts w:ascii="Times New Roman" w:hAnsi="Times New Roman" w:cs="宋体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 </w:t>
      </w:r>
      <w:r w:rsidR="00AE2356" w:rsidRPr="00092866">
        <w:rPr>
          <w:rFonts w:ascii="Times New Roman" w:hAnsi="Times New Roman" w:cs="Times New Roman"/>
          <w:b/>
          <w:bCs/>
          <w:sz w:val="24"/>
          <w:szCs w:val="24"/>
        </w:rPr>
        <w:t xml:space="preserve">Preparation of graft copolymer </w:t>
      </w:r>
      <w:r w:rsidR="00545B47" w:rsidRPr="00092866">
        <w:rPr>
          <w:rFonts w:ascii="Times New Roman" w:hAnsi="Times New Roman" w:cs="宋体"/>
          <w:b/>
          <w:bCs/>
          <w:sz w:val="24"/>
          <w:szCs w:val="24"/>
        </w:rPr>
        <w:t>(</w:t>
      </w:r>
      <w:r w:rsidR="00537788" w:rsidRPr="00092866">
        <w:rPr>
          <w:rFonts w:ascii="Times New Roman" w:hAnsi="Times New Roman" w:cs="Times New Roman"/>
          <w:b/>
          <w:bCs/>
          <w:sz w:val="24"/>
          <w:szCs w:val="24"/>
        </w:rPr>
        <w:t>P-OH-</w:t>
      </w:r>
      <w:r w:rsidR="00537788" w:rsidRPr="00092866">
        <w:rPr>
          <w:rFonts w:ascii="Times New Roman" w:hAnsi="Times New Roman" w:cs="Times New Roman" w:hint="eastAsia"/>
          <w:b/>
          <w:bCs/>
          <w:sz w:val="24"/>
          <w:szCs w:val="24"/>
        </w:rPr>
        <w:t>g-PCL</w:t>
      </w:r>
      <w:r w:rsidR="00545B47" w:rsidRPr="00092866">
        <w:rPr>
          <w:rFonts w:ascii="Times New Roman" w:hAnsi="Times New Roman" w:cs="Times New Roman"/>
          <w:b/>
          <w:bCs/>
          <w:sz w:val="24"/>
          <w:szCs w:val="24"/>
        </w:rPr>
        <w:t>, P-OH</w:t>
      </w:r>
      <w:r w:rsidR="00537788" w:rsidRPr="00092866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537788" w:rsidRPr="00092866">
        <w:rPr>
          <w:rFonts w:ascii="Times New Roman" w:hAnsi="Times New Roman" w:cs="Times New Roman" w:hint="eastAsia"/>
          <w:b/>
          <w:bCs/>
          <w:sz w:val="24"/>
          <w:szCs w:val="24"/>
        </w:rPr>
        <w:t>g-PLA,</w:t>
      </w:r>
      <w:r w:rsidR="00537788" w:rsidRPr="0009286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91786" w:rsidRPr="00092866">
        <w:rPr>
          <w:rFonts w:ascii="Times New Roman" w:hAnsi="Times New Roman" w:cs="Times New Roman"/>
          <w:b/>
          <w:bCs/>
          <w:sz w:val="24"/>
          <w:szCs w:val="24"/>
        </w:rPr>
        <w:t>P-OH-</w:t>
      </w:r>
      <w:r w:rsidR="00B91786" w:rsidRPr="00092866">
        <w:rPr>
          <w:rFonts w:ascii="Times New Roman" w:hAnsi="Times New Roman" w:cs="Times New Roman" w:hint="eastAsia"/>
          <w:b/>
          <w:bCs/>
          <w:sz w:val="24"/>
          <w:szCs w:val="24"/>
        </w:rPr>
        <w:t>g-PCL/PLA</w:t>
      </w:r>
      <w:r w:rsidR="00545B47" w:rsidRPr="00092866">
        <w:rPr>
          <w:rFonts w:ascii="Times New Roman" w:hAnsi="Times New Roman" w:cs="Times New Roman"/>
          <w:b/>
          <w:bCs/>
          <w:sz w:val="24"/>
          <w:szCs w:val="24"/>
        </w:rPr>
        <w:t>, P-OH5.0, P-COOH2.0, P- COOCH</w:t>
      </w:r>
      <w:r w:rsidR="00545B47" w:rsidRPr="0009286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545B47" w:rsidRPr="00092866">
        <w:rPr>
          <w:rFonts w:ascii="Times New Roman" w:hAnsi="Times New Roman" w:cs="Times New Roman"/>
          <w:b/>
          <w:bCs/>
          <w:sz w:val="24"/>
          <w:szCs w:val="24"/>
        </w:rPr>
        <w:t>2.0</w:t>
      </w:r>
      <w:r w:rsidR="00545B47" w:rsidRPr="00092866">
        <w:rPr>
          <w:rFonts w:ascii="Times New Roman" w:hAnsi="Times New Roman" w:cs="宋体"/>
          <w:b/>
          <w:bCs/>
          <w:sz w:val="24"/>
          <w:szCs w:val="24"/>
        </w:rPr>
        <w:t>)</w:t>
      </w:r>
    </w:p>
    <w:p w14:paraId="01FE029D" w14:textId="77777777" w:rsidR="00726E91" w:rsidRDefault="00726E91" w:rsidP="00972D1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09A76CB" w14:textId="03E4F7AB" w:rsidR="00972D1E" w:rsidRDefault="00763A41" w:rsidP="00972D1E">
      <w:pPr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</w:t>
      </w:r>
      <w:r w:rsidRPr="00266FEF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972D1E" w:rsidRPr="00266FEF">
        <w:rPr>
          <w:rFonts w:ascii="Times New Roman" w:hAnsi="Times New Roman" w:cs="Times New Roman" w:hint="eastAsia"/>
          <w:b/>
          <w:bCs/>
          <w:sz w:val="24"/>
          <w:szCs w:val="24"/>
        </w:rPr>
        <w:t>T</w:t>
      </w:r>
      <w:r w:rsidR="00972D1E" w:rsidRPr="00266FEF">
        <w:rPr>
          <w:rFonts w:ascii="Times New Roman" w:hAnsi="Times New Roman" w:cs="Times New Roman"/>
          <w:b/>
          <w:bCs/>
          <w:sz w:val="24"/>
          <w:szCs w:val="24"/>
        </w:rPr>
        <w:t>able1.</w:t>
      </w:r>
      <w:r w:rsidR="00972D1E" w:rsidRPr="00266FEF">
        <w:rPr>
          <w:b/>
          <w:bCs/>
          <w:sz w:val="24"/>
          <w:szCs w:val="24"/>
        </w:rPr>
        <w:t xml:space="preserve"> </w:t>
      </w:r>
      <w:r w:rsidR="00972D1E" w:rsidRPr="00266FEF">
        <w:rPr>
          <w:rFonts w:ascii="Times New Roman" w:hAnsi="Times New Roman" w:cs="Times New Roman"/>
          <w:b/>
          <w:bCs/>
          <w:sz w:val="24"/>
          <w:szCs w:val="24"/>
        </w:rPr>
        <w:t>Synthesis of graft copolymers.</w:t>
      </w:r>
      <w:r w:rsidR="00972D1E" w:rsidRPr="00E507EF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a</w:t>
      </w:r>
    </w:p>
    <w:tbl>
      <w:tblPr>
        <w:tblW w:w="9356" w:type="dxa"/>
        <w:jc w:val="center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578"/>
        <w:gridCol w:w="2116"/>
        <w:gridCol w:w="1275"/>
        <w:gridCol w:w="993"/>
        <w:gridCol w:w="1275"/>
        <w:gridCol w:w="993"/>
        <w:gridCol w:w="721"/>
        <w:gridCol w:w="696"/>
        <w:gridCol w:w="709"/>
      </w:tblGrid>
      <w:tr w:rsidR="00763A41" w:rsidRPr="004462A7" w14:paraId="4974D4BD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20CC2BC1" w14:textId="77777777" w:rsidR="00763A41" w:rsidRPr="004462A7" w:rsidRDefault="00763A41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t.</w:t>
            </w:r>
          </w:p>
        </w:tc>
        <w:tc>
          <w:tcPr>
            <w:tcW w:w="211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53B75511" w14:textId="77777777" w:rsidR="00763A41" w:rsidRPr="00A23302" w:rsidRDefault="00763A41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A233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aft copolymers</w:t>
            </w:r>
            <w:r w:rsidRPr="00E507EF"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27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14:paraId="39379328" w14:textId="0FC0E223" w:rsidR="00763A41" w:rsidRPr="00A23302" w:rsidRDefault="00763A41" w:rsidP="00763A41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233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-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aft copolymer</w:t>
            </w:r>
            <w:r w:rsidRPr="00A233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Pr="00A233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</w:t>
            </w:r>
            <w:r w:rsidRPr="00DE571D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3B4751BB" w14:textId="6D651D12" w:rsidR="00763A41" w:rsidRPr="00A23302" w:rsidRDefault="00ED331B" w:rsidP="00763A41">
            <w:pPr>
              <w:kinsoku w:val="0"/>
              <w:overflowPunct w:val="0"/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</w:t>
            </w:r>
            <w:r w:rsidR="00763A41" w:rsidRPr="00A233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</w:t>
            </w:r>
          </w:p>
          <w:p w14:paraId="3A1743A2" w14:textId="7149A2E0" w:rsidR="00763A41" w:rsidRPr="00A23302" w:rsidRDefault="00763A41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A233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mmol</w:t>
            </w:r>
            <w:r w:rsidRPr="00A23302"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)</w:t>
            </w:r>
            <w:r w:rsidR="00ED331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127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298A6962" w14:textId="0FC79811" w:rsidR="00763A41" w:rsidRPr="004462A7" w:rsidRDefault="00763A41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X)/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nm.</w:t>
            </w:r>
            <w:r w:rsidR="00ED331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perscript"/>
              </w:rPr>
              <w:t>d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3DF98BAD" w14:textId="5CEC1153" w:rsidR="00763A41" w:rsidRPr="004462A7" w:rsidRDefault="00763A41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</w:t>
            </w:r>
            <w:r w:rsidRPr="00DE019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raft length </w:t>
            </w:r>
            <w:r w:rsidR="00ED331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</w:rPr>
              <w:t>e</w:t>
            </w:r>
          </w:p>
        </w:tc>
        <w:tc>
          <w:tcPr>
            <w:tcW w:w="72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297032BB" w14:textId="255D4F10" w:rsidR="00763A41" w:rsidRPr="004462A7" w:rsidRDefault="00763A41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ductivity(%)</w:t>
            </w:r>
            <w:r w:rsidR="00ED331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</w:rPr>
              <w:t>f</w:t>
            </w:r>
          </w:p>
        </w:tc>
        <w:tc>
          <w:tcPr>
            <w:tcW w:w="69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50570354" w14:textId="5A136B35" w:rsidR="00763A41" w:rsidRPr="004462A7" w:rsidRDefault="00763A41" w:rsidP="00763A41">
            <w:pPr>
              <w:spacing w:line="360" w:lineRule="exact"/>
              <w:jc w:val="center"/>
              <w:rPr>
                <w:rFonts w:ascii="Times New Roman" w:eastAsia="宋体" w:hAnsi="Times New Roman" w:cs="Times New Roman"/>
                <w:b/>
                <w:bCs/>
                <w:i/>
                <w:sz w:val="24"/>
                <w:szCs w:val="24"/>
                <w:vertAlign w:val="superscript"/>
              </w:rPr>
            </w:pPr>
            <w:r w:rsidRPr="004462A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M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n</w:t>
            </w:r>
            <w:r w:rsidR="00ED331B"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>g</w:t>
            </w:r>
            <w:r w:rsidRPr="00446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tcMar>
              <w:top w:w="0" w:type="dxa"/>
              <w:left w:w="13" w:type="dxa"/>
              <w:bottom w:w="0" w:type="dxa"/>
              <w:right w:w="13" w:type="dxa"/>
            </w:tcMar>
            <w:vAlign w:val="center"/>
            <w:hideMark/>
          </w:tcPr>
          <w:p w14:paraId="35278DB9" w14:textId="6B9C70C9" w:rsidR="00763A41" w:rsidRPr="004462A7" w:rsidRDefault="008B255C" w:rsidP="00763A41">
            <w:pPr>
              <w:jc w:val="center"/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8B25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DI</w:t>
            </w:r>
            <w:r w:rsidR="00763A41"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 xml:space="preserve"> </w:t>
            </w:r>
            <w:r w:rsidR="00ED331B"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>g</w:t>
            </w:r>
          </w:p>
        </w:tc>
      </w:tr>
      <w:tr w:rsidR="00420DBC" w:rsidRPr="00BA24DC" w14:paraId="1E69BDAF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22122B08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E507EF"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 xml:space="preserve"> 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1" w:type="dxa"/>
              <w:bottom w:w="0" w:type="dxa"/>
              <w:right w:w="121" w:type="dxa"/>
            </w:tcMar>
            <w:vAlign w:val="center"/>
            <w:hideMark/>
          </w:tcPr>
          <w:p w14:paraId="2E09999D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0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g-P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5DCEFC" w14:textId="75B0230A" w:rsidR="00420DBC" w:rsidRPr="00FA7BAB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0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3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4156EF5B" w14:textId="3A3AC1DC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05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3F294F4C" w14:textId="41BD03E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1/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L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2ED3FD43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15A7C756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096F978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4.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AED5886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11</w:t>
            </w:r>
          </w:p>
        </w:tc>
      </w:tr>
      <w:tr w:rsidR="00420DBC" w:rsidRPr="00BA1350" w14:paraId="7D87DCB8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599EB478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1" w:type="dxa"/>
              <w:bottom w:w="0" w:type="dxa"/>
              <w:right w:w="121" w:type="dxa"/>
            </w:tcMar>
            <w:vAlign w:val="center"/>
          </w:tcPr>
          <w:p w14:paraId="387E4DE4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2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g-P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7803E8" w14:textId="013D3E08" w:rsidR="00420DBC" w:rsidRPr="00FA7BAB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0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07EE5B0" w14:textId="2C4DA835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3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F3E842C" w14:textId="6CD2F898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1/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L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C619A20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7628721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9E6DE18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5.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38E32825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51</w:t>
            </w:r>
          </w:p>
        </w:tc>
      </w:tr>
      <w:tr w:rsidR="00420DBC" w:rsidRPr="00BA1350" w14:paraId="230E8295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602B7168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1" w:type="dxa"/>
              <w:bottom w:w="0" w:type="dxa"/>
              <w:right w:w="121" w:type="dxa"/>
            </w:tcMar>
            <w:vAlign w:val="center"/>
          </w:tcPr>
          <w:p w14:paraId="7DAA98A4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2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g-P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EDD55D" w14:textId="25817513" w:rsidR="00420DBC" w:rsidRPr="00FA7BAB" w:rsidRDefault="00420DBC" w:rsidP="00420DBC">
            <w:pPr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0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4AEC112" w14:textId="30F7C502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/>
                <w:kern w:val="24"/>
                <w:sz w:val="24"/>
                <w:szCs w:val="24"/>
              </w:rPr>
              <w:t>0.3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0F317BD3" w14:textId="7FA857E5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1/1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L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8680E8A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B02A983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02DD74A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6.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39A8FD69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42</w:t>
            </w:r>
          </w:p>
        </w:tc>
      </w:tr>
      <w:tr w:rsidR="00420DBC" w:rsidRPr="00BA1350" w14:paraId="69B70CB2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7EB45502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1" w:type="dxa"/>
              <w:bottom w:w="0" w:type="dxa"/>
              <w:right w:w="121" w:type="dxa"/>
            </w:tcMar>
            <w:vAlign w:val="center"/>
          </w:tcPr>
          <w:p w14:paraId="672E277C" w14:textId="77777777" w:rsidR="00420DBC" w:rsidRPr="00FA7BAB" w:rsidRDefault="00420DBC" w:rsidP="00420DBC">
            <w:pPr>
              <w:rPr>
                <w:rFonts w:ascii="Arial" w:eastAsia="宋体" w:hAnsi="Arial" w:cs="Arial"/>
                <w:b/>
                <w:bCs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2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g-P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C72CE4" w14:textId="72752E45" w:rsidR="00420DBC" w:rsidRPr="00FA7BAB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0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2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0ADA054" w14:textId="38E7D589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1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FECA004" w14:textId="6C160351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1/2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L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3C389B4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3F868679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6E19FC2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3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38BA9A1D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29</w:t>
            </w:r>
          </w:p>
        </w:tc>
      </w:tr>
      <w:tr w:rsidR="00420DBC" w:rsidRPr="00BA1350" w14:paraId="6D3A1B36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E6EF16A" w14:textId="77777777" w:rsidR="00420DBC" w:rsidRPr="00FA7BAB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</w:tcPr>
          <w:p w14:paraId="713046CC" w14:textId="77777777" w:rsidR="00420DBC" w:rsidRPr="00FA7BAB" w:rsidRDefault="00420DBC" w:rsidP="00420DBC">
            <w:pPr>
              <w:rPr>
                <w:rFonts w:ascii="Times New Roman" w:eastAsia="等线" w:hAnsi="Times New Roman" w:cs="Times New Roman"/>
                <w:b/>
                <w:bCs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5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g-P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0C4225" w14:textId="147D06A4" w:rsidR="00420DBC" w:rsidRPr="00FA7BAB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5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1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418F166" w14:textId="69673EF9" w:rsidR="00420DBC" w:rsidRPr="00FA7BAB" w:rsidRDefault="00420DBC" w:rsidP="00420DBC">
            <w:pPr>
              <w:rPr>
                <w:rFonts w:ascii="Times New Roman" w:eastAsia="等线" w:hAnsi="Times New Roman" w:cs="Times New Roman"/>
                <w:i/>
                <w:iCs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2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BF1C879" w14:textId="08234DCF" w:rsidR="00420DBC" w:rsidRPr="00FA7BAB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1/1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L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5A48B71" w14:textId="77777777" w:rsidR="00420DBC" w:rsidRPr="00FA7BAB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48664D0" w14:textId="77777777" w:rsidR="00420DBC" w:rsidRPr="00FA7BAB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2D655A7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8.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3A0DC8F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96</w:t>
            </w:r>
          </w:p>
        </w:tc>
      </w:tr>
      <w:tr w:rsidR="00420DBC" w:rsidRPr="00BA1350" w14:paraId="303F561D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6932C879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5C41AC7D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0-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g-PL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FBF7A" w14:textId="1B747D4C" w:rsidR="00420DBC" w:rsidRPr="00FA7BAB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0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7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5E830BC7" w14:textId="2BFB793F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1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6467BF5C" w14:textId="5E9863A1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1/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7B25261A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5B33B30C" w14:textId="77777777" w:rsidR="00420DBC" w:rsidRPr="00FA7BAB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FA7BAB">
              <w:rPr>
                <w:rFonts w:ascii="Times New Roman" w:eastAsia="等线" w:hAnsi="Times New Roman" w:cs="Times New Roman"/>
                <w:color w:val="000000"/>
                <w:kern w:val="24"/>
                <w:sz w:val="24"/>
                <w:szCs w:val="24"/>
              </w:rPr>
              <w:t>55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968BA15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1.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1B7B8F4" w14:textId="77777777" w:rsidR="00420DBC" w:rsidRPr="00E7550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E7550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E7550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93</w:t>
            </w:r>
          </w:p>
        </w:tc>
      </w:tr>
      <w:tr w:rsidR="00420DBC" w:rsidRPr="00BA1350" w14:paraId="3253FD17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08D7588D" w14:textId="77777777" w:rsidR="00420DBC" w:rsidRPr="004050C4" w:rsidRDefault="00420DBC" w:rsidP="00420D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50C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86CCDAC" w14:textId="77777777" w:rsidR="00420DBC" w:rsidRPr="004050C4" w:rsidRDefault="00420DBC" w:rsidP="00420D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50C4">
              <w:rPr>
                <w:rFonts w:ascii="Times New Roman" w:hAnsi="Times New Roman" w:cs="Times New Roman"/>
                <w:sz w:val="24"/>
                <w:szCs w:val="24"/>
              </w:rPr>
              <w:t>P-OH2.0-</w:t>
            </w:r>
            <w:r w:rsidRPr="004050C4">
              <w:rPr>
                <w:rFonts w:ascii="Times New Roman" w:hAnsi="Times New Roman" w:cs="Times New Roman" w:hint="eastAsia"/>
                <w:sz w:val="24"/>
                <w:szCs w:val="24"/>
              </w:rPr>
              <w:t>g-PCL</w:t>
            </w:r>
            <w:r w:rsidRPr="004050C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4050C4">
              <w:rPr>
                <w:rFonts w:ascii="Times New Roman" w:hAnsi="Times New Roman" w:cs="Times New Roman" w:hint="eastAsia"/>
                <w:sz w:val="24"/>
                <w:szCs w:val="24"/>
              </w:rPr>
              <w:t>/PLA</w:t>
            </w:r>
            <w:r w:rsidRPr="004050C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16A6DD" w14:textId="5EF79D88" w:rsidR="00420DBC" w:rsidRPr="004050C4" w:rsidRDefault="00420DBC" w:rsidP="00420DBC">
            <w:pPr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FA7BAB">
              <w:rPr>
                <w:rFonts w:ascii="Times New Roman" w:hAnsi="Times New Roman" w:cs="Times New Roman"/>
                <w:sz w:val="24"/>
                <w:szCs w:val="24"/>
              </w:rPr>
              <w:t>P-O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.0 (</w:t>
            </w:r>
            <w:r w:rsidRPr="00FA7BAB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11B1F05" w14:textId="1F9B82F3" w:rsidR="00420DBC" w:rsidRPr="004050C4" w:rsidRDefault="00420DBC" w:rsidP="00420DBC">
            <w:pPr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4050C4">
              <w:rPr>
                <w:rFonts w:ascii="Times New Roman" w:hAnsi="Times New Roman" w:cs="Times New Roman"/>
                <w:kern w:val="24"/>
                <w:sz w:val="24"/>
                <w:szCs w:val="24"/>
              </w:rPr>
              <w:t>0.3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881CCFF" w14:textId="1AE1F85A" w:rsidR="00420DBC" w:rsidRPr="004050C4" w:rsidRDefault="00420DBC" w:rsidP="00420DBC">
            <w:pPr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4050C4">
              <w:rPr>
                <w:rFonts w:ascii="Times New Roman" w:hAnsi="Times New Roman" w:cs="Times New Roman"/>
                <w:kern w:val="24"/>
                <w:sz w:val="24"/>
                <w:szCs w:val="24"/>
              </w:rPr>
              <w:t>1/</w:t>
            </w:r>
            <w:r>
              <w:rPr>
                <w:rFonts w:ascii="Times New Roman" w:hAnsi="Times New Roman" w:cs="Times New Roman"/>
                <w:kern w:val="24"/>
                <w:sz w:val="24"/>
                <w:szCs w:val="24"/>
              </w:rPr>
              <w:t>10</w:t>
            </w:r>
            <w:r w:rsidRPr="004050C4">
              <w:rPr>
                <w:rFonts w:ascii="Times New Roman" w:hAnsi="Times New Roman" w:cs="Times New Roman"/>
                <w:kern w:val="24"/>
                <w:sz w:val="24"/>
                <w:szCs w:val="24"/>
              </w:rPr>
              <w:t>0/</w:t>
            </w:r>
            <w:r>
              <w:rPr>
                <w:rFonts w:ascii="Times New Roman" w:hAnsi="Times New Roman" w:cs="Times New Roman"/>
                <w:kern w:val="24"/>
                <w:sz w:val="24"/>
                <w:szCs w:val="24"/>
              </w:rPr>
              <w:t>1</w:t>
            </w:r>
            <w:r w:rsidRPr="004050C4">
              <w:rPr>
                <w:rFonts w:ascii="Times New Roman" w:hAnsi="Times New Roman" w:cs="Times New Roman"/>
                <w:kern w:val="24"/>
                <w:sz w:val="24"/>
                <w:szCs w:val="24"/>
              </w:rPr>
              <w:t>00 CL/LA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06A225BC" w14:textId="77777777" w:rsidR="00420DBC" w:rsidRPr="004050C4" w:rsidRDefault="00420DBC" w:rsidP="00420DBC">
            <w:pPr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4050C4">
              <w:rPr>
                <w:rFonts w:ascii="Times New Roman" w:hAnsi="Times New Roman" w:cs="Times New Roman"/>
                <w:kern w:val="24"/>
                <w:sz w:val="24"/>
                <w:szCs w:val="24"/>
              </w:rPr>
              <w:t>21/4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58E61A2" w14:textId="77777777" w:rsidR="00420DBC" w:rsidRPr="00552D30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552D30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52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2445082" w14:textId="77777777" w:rsidR="00420DBC" w:rsidRPr="00552D30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7.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1D137BB" w14:textId="77777777" w:rsidR="00420DBC" w:rsidRPr="00552D30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10</w:t>
            </w:r>
          </w:p>
        </w:tc>
      </w:tr>
      <w:tr w:rsidR="00420DBC" w:rsidRPr="00726E91" w14:paraId="43338918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B21345E" w14:textId="77777777" w:rsidR="00420DBC" w:rsidRPr="00726E91" w:rsidRDefault="00420DBC" w:rsidP="00420D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726E9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 xml:space="preserve"> </w:t>
            </w:r>
          </w:p>
        </w:tc>
        <w:tc>
          <w:tcPr>
            <w:tcW w:w="2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3E2F243" w14:textId="77777777" w:rsidR="00420DBC" w:rsidRPr="00726E91" w:rsidRDefault="00420DBC" w:rsidP="00420D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OH2.0-</w:t>
            </w:r>
            <w:r w:rsidRPr="00726E91">
              <w:rPr>
                <w:rFonts w:ascii="Times New Roman" w:hAnsi="Times New Roman" w:cs="Times New Roman" w:hint="eastAsia"/>
                <w:sz w:val="24"/>
                <w:szCs w:val="24"/>
              </w:rPr>
              <w:t>g-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DMS1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D40C54" w14:textId="5C634AD6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-OH2.0 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474AE55" w14:textId="45566CDF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lastRenderedPageBreak/>
              <w:t>0.3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B50E359" w14:textId="4E6B6F75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304792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 xml:space="preserve">1/50 </w:t>
            </w:r>
            <w:r w:rsidRPr="0065727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D344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092E9976" w14:textId="77777777" w:rsidR="00420DBC" w:rsidRPr="00EC3E23" w:rsidRDefault="00420DBC" w:rsidP="00420DBC">
            <w:pPr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EC3E23">
              <w:rPr>
                <w:rFonts w:ascii="Times New Roman" w:hAnsi="Times New Roman" w:cs="Times New Roman"/>
                <w:kern w:val="24"/>
                <w:sz w:val="24"/>
                <w:szCs w:val="24"/>
              </w:rPr>
              <w:t>12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BC20C52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67</w:t>
            </w:r>
          </w:p>
        </w:tc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3E5F986E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6.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4678A5A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18</w:t>
            </w:r>
          </w:p>
        </w:tc>
      </w:tr>
      <w:tr w:rsidR="00420DBC" w:rsidRPr="00726E91" w14:paraId="18340CA4" w14:textId="77777777" w:rsidTr="00116D92">
        <w:trPr>
          <w:trHeight w:val="19"/>
          <w:jc w:val="center"/>
        </w:trPr>
        <w:tc>
          <w:tcPr>
            <w:tcW w:w="578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2B1F34DD" w14:textId="77777777" w:rsidR="00420DBC" w:rsidRPr="00726E91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726E9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 xml:space="preserve"> </w:t>
            </w:r>
          </w:p>
        </w:tc>
        <w:tc>
          <w:tcPr>
            <w:tcW w:w="2116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673BBF46" w14:textId="77777777" w:rsidR="00420DBC" w:rsidRPr="00726E91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COOH2.0-</w:t>
            </w:r>
            <w:r w:rsidRPr="00726E91">
              <w:rPr>
                <w:rFonts w:ascii="Times New Roman" w:hAnsi="Times New Roman" w:cs="Times New Roman" w:hint="eastAsia"/>
                <w:sz w:val="24"/>
                <w:szCs w:val="24"/>
              </w:rPr>
              <w:t>g-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A3</w:t>
            </w:r>
          </w:p>
        </w:tc>
        <w:tc>
          <w:tcPr>
            <w:tcW w:w="1275" w:type="dxa"/>
            <w:tcBorders>
              <w:top w:val="nil"/>
              <w:left w:val="nil"/>
              <w:right w:val="nil"/>
            </w:tcBorders>
            <w:vAlign w:val="center"/>
          </w:tcPr>
          <w:p w14:paraId="2131189B" w14:textId="683AEB2D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COOH2.0 (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)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7A25DB16" w14:textId="1FD18E8D" w:rsidR="00420DBC" w:rsidRPr="00726E91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32</w:t>
            </w:r>
          </w:p>
        </w:tc>
        <w:tc>
          <w:tcPr>
            <w:tcW w:w="1275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1952C219" w14:textId="2CEB57E8" w:rsidR="00420DBC" w:rsidRPr="00726E91" w:rsidRDefault="00420DBC" w:rsidP="00420DBC">
            <w:pPr>
              <w:rPr>
                <w:rFonts w:ascii="Arial" w:eastAsia="宋体" w:hAnsi="Arial" w:cs="Arial"/>
                <w:kern w:val="0"/>
                <w:sz w:val="24"/>
                <w:szCs w:val="24"/>
              </w:rPr>
            </w:pPr>
            <w:r w:rsidRPr="00804EC2">
              <w:rPr>
                <w:rFonts w:ascii="Times New Roman" w:hAnsi="Times New Roman" w:cs="Times New Roman"/>
                <w:kern w:val="24"/>
                <w:sz w:val="24"/>
                <w:szCs w:val="24"/>
              </w:rPr>
              <w:t>1/50 CPL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16ECEA2A" w14:textId="77777777" w:rsidR="00420DBC" w:rsidRPr="00EC3E23" w:rsidRDefault="00420DBC" w:rsidP="00420DBC">
            <w:pP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EC3E23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721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  <w:hideMark/>
          </w:tcPr>
          <w:p w14:paraId="19DFFFC3" w14:textId="77777777" w:rsidR="00420DBC" w:rsidRPr="00726E91" w:rsidRDefault="00420DBC" w:rsidP="00420DBC">
            <w:pP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726E91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8</w:t>
            </w:r>
          </w:p>
        </w:tc>
        <w:tc>
          <w:tcPr>
            <w:tcW w:w="696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1639FA6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2</w:t>
            </w:r>
          </w:p>
        </w:tc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5F08BE8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52</w:t>
            </w:r>
          </w:p>
        </w:tc>
      </w:tr>
      <w:tr w:rsidR="00420DBC" w:rsidRPr="00726E91" w14:paraId="0CD58610" w14:textId="77777777" w:rsidTr="00116D92">
        <w:trPr>
          <w:trHeight w:val="19"/>
          <w:jc w:val="center"/>
        </w:trPr>
        <w:tc>
          <w:tcPr>
            <w:tcW w:w="578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FD59C63" w14:textId="77777777" w:rsidR="00420DBC" w:rsidRPr="00726E91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726E9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 xml:space="preserve"> </w:t>
            </w:r>
          </w:p>
        </w:tc>
        <w:tc>
          <w:tcPr>
            <w:tcW w:w="2116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0DD4D44" w14:textId="77777777" w:rsidR="00420DBC" w:rsidRPr="00726E91" w:rsidRDefault="00420DBC" w:rsidP="00420DBC">
            <w:pPr>
              <w:rPr>
                <w:rFonts w:ascii="Times New Roman" w:eastAsia="等线" w:hAnsi="Times New Roman" w:cs="Times New Roman"/>
                <w:b/>
                <w:bCs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OH2.0-</w:t>
            </w:r>
            <w:r w:rsidRPr="00726E91">
              <w:rPr>
                <w:rFonts w:ascii="Times New Roman" w:hAnsi="Times New Roman" w:cs="Times New Roman" w:hint="eastAsia"/>
                <w:sz w:val="24"/>
                <w:szCs w:val="24"/>
              </w:rPr>
              <w:t>g-PBT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left w:val="nil"/>
              <w:right w:val="nil"/>
            </w:tcBorders>
            <w:vAlign w:val="center"/>
          </w:tcPr>
          <w:p w14:paraId="04C64962" w14:textId="375D0BB8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OH2.0 (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)</w:t>
            </w:r>
          </w:p>
        </w:tc>
        <w:tc>
          <w:tcPr>
            <w:tcW w:w="993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24EA1899" w14:textId="56F2130C" w:rsidR="00420DBC" w:rsidRPr="00726E91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32</w:t>
            </w:r>
          </w:p>
        </w:tc>
        <w:tc>
          <w:tcPr>
            <w:tcW w:w="1275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43BE78D4" w14:textId="78A21A05" w:rsidR="00420DBC" w:rsidRPr="00726E91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P</w:t>
            </w:r>
            <w:r w:rsidRPr="00304792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BT</w:t>
            </w:r>
            <w:r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 xml:space="preserve"> h</w:t>
            </w:r>
          </w:p>
        </w:tc>
        <w:tc>
          <w:tcPr>
            <w:tcW w:w="993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D2E2F49" w14:textId="77777777" w:rsidR="00420DBC" w:rsidRPr="00EC3E23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EC3E23">
              <w:rPr>
                <w:rFonts w:ascii="Times New Roman" w:eastAsia="等线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1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FD8EE4A" w14:textId="77777777" w:rsidR="00420DBC" w:rsidRPr="00726E91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eastAsia="等线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96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03A86F0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4.5</w:t>
            </w: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057A159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13</w:t>
            </w:r>
          </w:p>
        </w:tc>
      </w:tr>
      <w:tr w:rsidR="00420DBC" w:rsidRPr="00726E91" w14:paraId="4F5C236D" w14:textId="77777777" w:rsidTr="00116D92">
        <w:trPr>
          <w:trHeight w:val="19"/>
          <w:jc w:val="center"/>
        </w:trPr>
        <w:tc>
          <w:tcPr>
            <w:tcW w:w="57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684C629" w14:textId="77777777" w:rsidR="00420DBC" w:rsidRPr="00726E91" w:rsidRDefault="00420DBC" w:rsidP="00420D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1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EB3157E" w14:textId="77777777" w:rsidR="00420DBC" w:rsidRPr="00726E91" w:rsidRDefault="00420DBC" w:rsidP="00420D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COOCH</w:t>
            </w:r>
            <w:r w:rsidRPr="00726E9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2.0-</w:t>
            </w:r>
            <w:r w:rsidRPr="00726E91">
              <w:rPr>
                <w:rFonts w:ascii="Times New Roman" w:hAnsi="Times New Roman" w:cs="Times New Roman" w:hint="eastAsia"/>
                <w:sz w:val="24"/>
                <w:szCs w:val="24"/>
              </w:rPr>
              <w:t>g-P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EG</w:t>
            </w:r>
          </w:p>
        </w:tc>
        <w:tc>
          <w:tcPr>
            <w:tcW w:w="12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E1E2664" w14:textId="07975AAE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P-COOCH</w:t>
            </w:r>
            <w:r w:rsidRPr="00726E9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26E91">
              <w:rPr>
                <w:rFonts w:ascii="Times New Roman" w:hAnsi="Times New Roman" w:cs="Times New Roman"/>
                <w:sz w:val="24"/>
                <w:szCs w:val="24"/>
              </w:rPr>
              <w:t>2.0 (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5)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74C73B1" w14:textId="1D260748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32</w:t>
            </w:r>
          </w:p>
        </w:tc>
        <w:tc>
          <w:tcPr>
            <w:tcW w:w="127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6AFF1CDF" w14:textId="44131AD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AC7959">
              <w:rPr>
                <w:rFonts w:ascii="Times New Roman" w:hAnsi="Times New Roman" w:cs="Times New Roman" w:hint="eastAsia"/>
                <w:kern w:val="24"/>
                <w:sz w:val="24"/>
                <w:szCs w:val="24"/>
              </w:rPr>
              <w:t>P</w:t>
            </w:r>
            <w:r w:rsidRPr="00AC7959">
              <w:rPr>
                <w:rFonts w:ascii="Times New Roman" w:hAnsi="Times New Roman" w:cs="Times New Roman"/>
                <w:kern w:val="24"/>
                <w:sz w:val="24"/>
                <w:szCs w:val="24"/>
              </w:rPr>
              <w:t>EG-750</w:t>
            </w:r>
            <w:r w:rsidRPr="00AC7959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i/>
                <w:kern w:val="0"/>
                <w:sz w:val="24"/>
                <w:szCs w:val="24"/>
                <w:vertAlign w:val="superscript"/>
              </w:rPr>
              <w:t>i</w:t>
            </w:r>
          </w:p>
        </w:tc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8039377" w14:textId="77777777" w:rsidR="00420DBC" w:rsidRPr="00726E91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eastAsia="等线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72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1C3D3132" w14:textId="77777777" w:rsidR="00420DBC" w:rsidRPr="00726E91" w:rsidRDefault="00420DBC" w:rsidP="00420DBC">
            <w:pPr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726E91">
              <w:rPr>
                <w:rFonts w:ascii="Times New Roman" w:eastAsia="等线" w:hAnsi="Times New Roman" w:cs="Times New Roman" w:hint="eastAsia"/>
                <w:sz w:val="24"/>
                <w:szCs w:val="24"/>
              </w:rPr>
              <w:t>7</w:t>
            </w:r>
            <w:r w:rsidRPr="00726E91">
              <w:rPr>
                <w:rFonts w:ascii="Times New Roman" w:eastAsia="等线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9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72951364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2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0.9</w:t>
            </w:r>
          </w:p>
        </w:tc>
        <w:tc>
          <w:tcPr>
            <w:tcW w:w="709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0" w:type="dxa"/>
              <w:left w:w="123" w:type="dxa"/>
              <w:bottom w:w="0" w:type="dxa"/>
              <w:right w:w="123" w:type="dxa"/>
            </w:tcMar>
            <w:vAlign w:val="center"/>
          </w:tcPr>
          <w:p w14:paraId="5C15E76D" w14:textId="77777777" w:rsidR="00420DBC" w:rsidRPr="00726E91" w:rsidRDefault="00420DBC" w:rsidP="00420DBC">
            <w:pPr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</w:pPr>
            <w:r w:rsidRPr="00726E91">
              <w:rPr>
                <w:rFonts w:ascii="Times New Roman" w:hAnsi="Times New Roman" w:cs="Times New Roman" w:hint="eastAsia"/>
                <w:color w:val="000000" w:themeColor="text1"/>
                <w:kern w:val="24"/>
                <w:sz w:val="24"/>
                <w:szCs w:val="24"/>
              </w:rPr>
              <w:t>1</w:t>
            </w:r>
            <w:r w:rsidRPr="00726E91">
              <w:rPr>
                <w:rFonts w:ascii="Times New Roman" w:hAnsi="Times New Roman" w:cs="Times New Roman"/>
                <w:color w:val="000000" w:themeColor="text1"/>
                <w:kern w:val="24"/>
                <w:sz w:val="24"/>
                <w:szCs w:val="24"/>
              </w:rPr>
              <w:t>.80</w:t>
            </w:r>
          </w:p>
        </w:tc>
      </w:tr>
    </w:tbl>
    <w:p w14:paraId="1CC7FCD8" w14:textId="754878ED" w:rsidR="00972D1E" w:rsidRPr="00E507EF" w:rsidRDefault="00972D1E" w:rsidP="00972D1E">
      <w:pPr>
        <w:rPr>
          <w:rFonts w:ascii="Times New Roman" w:hAnsi="Times New Roman" w:cs="Times New Roman"/>
          <w:kern w:val="0"/>
          <w:sz w:val="24"/>
          <w:szCs w:val="24"/>
        </w:rPr>
      </w:pPr>
      <w:r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a </w:t>
      </w:r>
      <w:r w:rsidRPr="00726E91">
        <w:rPr>
          <w:rFonts w:ascii="Times New Roman" w:hAnsi="Times New Roman" w:cs="Times New Roman" w:hint="eastAsia"/>
          <w:sz w:val="24"/>
          <w:szCs w:val="24"/>
        </w:rPr>
        <w:t>Entr</w:t>
      </w:r>
      <w:r w:rsidRPr="00726E91">
        <w:rPr>
          <w:rFonts w:ascii="Times New Roman" w:hAnsi="Times New Roman" w:cs="Times New Roman"/>
          <w:sz w:val="24"/>
          <w:szCs w:val="24"/>
        </w:rPr>
        <w:t xml:space="preserve">ies 1, 3, 4, 5, and 7: synthesized in a ball mill. </w:t>
      </w:r>
      <w:r w:rsidRPr="00726E91">
        <w:rPr>
          <w:rFonts w:ascii="Times New Roman" w:hAnsi="Times New Roman" w:cs="Times New Roman" w:hint="eastAsia"/>
          <w:sz w:val="24"/>
          <w:szCs w:val="24"/>
        </w:rPr>
        <w:t>Entr</w:t>
      </w:r>
      <w:r w:rsidRPr="00726E91">
        <w:rPr>
          <w:rFonts w:ascii="Times New Roman" w:hAnsi="Times New Roman" w:cs="Times New Roman"/>
          <w:sz w:val="24"/>
          <w:szCs w:val="24"/>
        </w:rPr>
        <w:t xml:space="preserve">ies 2 and 6: synthesized using a twin-screw extruder. </w:t>
      </w:r>
      <w:r w:rsidRPr="00726E91">
        <w:rPr>
          <w:rFonts w:ascii="Times New Roman" w:hAnsi="Times New Roman" w:cs="Times New Roman" w:hint="eastAsia"/>
          <w:sz w:val="24"/>
          <w:szCs w:val="24"/>
        </w:rPr>
        <w:t>Entr</w:t>
      </w:r>
      <w:r w:rsidRPr="00726E91">
        <w:rPr>
          <w:rFonts w:ascii="Times New Roman" w:hAnsi="Times New Roman" w:cs="Times New Roman"/>
          <w:sz w:val="24"/>
          <w:szCs w:val="24"/>
        </w:rPr>
        <w:t xml:space="preserve">ies 8–11: synthesized in solution. Entries 1–7 and 11: reaction rate of hydroxyl groups in the pre-graft copolymer was 100%. In Entries 8, 9, and 10, only a portion of hydroxyl groups reacted during the grafting reaction, and the reaction rate was 44 mol%, 21 mol%, and 14 mol%, respectively. </w:t>
      </w:r>
      <w:r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b </w:t>
      </w:r>
      <w:r w:rsidRPr="00726E91">
        <w:rPr>
          <w:rFonts w:ascii="Times New Roman" w:hAnsi="Times New Roman" w:cs="Times New Roman"/>
          <w:sz w:val="24"/>
          <w:szCs w:val="24"/>
        </w:rPr>
        <w:t>Pre-graft copolymers: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  <w:vertAlign w:val="superscript"/>
        </w:rPr>
        <w:t xml:space="preserve"> 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>P-OH1.0, P-OH2.0, P-OH5.0, P-COOH2.0, and P-COOCH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  <w:vertAlign w:val="subscript"/>
        </w:rPr>
        <w:t>3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 xml:space="preserve">2.0, where the number represents the molar insertion percentage of the polar comonomer of the corresponding ethylene copolymer. </w:t>
      </w:r>
      <w:r w:rsidR="00ED331B"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c</w:t>
      </w:r>
      <w:r w:rsidR="00726E91" w:rsidRPr="00726E91">
        <w:t xml:space="preserve"> </w:t>
      </w:r>
      <w:r w:rsidR="00726E91" w:rsidRPr="00726E91">
        <w:rPr>
          <w:rFonts w:ascii="Times New Roman" w:hAnsi="Times New Roman" w:cs="Times New Roman"/>
          <w:iCs/>
          <w:kern w:val="0"/>
          <w:sz w:val="24"/>
          <w:szCs w:val="24"/>
        </w:rPr>
        <w:t>The molar amount of reactive functional groups contained in the pre</w:t>
      </w:r>
      <w:r w:rsidR="00B27A31">
        <w:rPr>
          <w:rFonts w:ascii="Times New Roman" w:hAnsi="Times New Roman" w:cs="Times New Roman"/>
          <w:iCs/>
          <w:kern w:val="0"/>
          <w:sz w:val="24"/>
          <w:szCs w:val="24"/>
        </w:rPr>
        <w:t>-</w:t>
      </w:r>
      <w:r w:rsidR="00DB08D4">
        <w:rPr>
          <w:rFonts w:ascii="Times New Roman" w:hAnsi="Times New Roman" w:cs="Times New Roman"/>
          <w:iCs/>
          <w:kern w:val="0"/>
          <w:sz w:val="24"/>
          <w:szCs w:val="24"/>
        </w:rPr>
        <w:t xml:space="preserve">graft </w:t>
      </w:r>
      <w:r w:rsidR="00726E91" w:rsidRPr="00726E91">
        <w:rPr>
          <w:rFonts w:ascii="Times New Roman" w:hAnsi="Times New Roman" w:cs="Times New Roman"/>
          <w:iCs/>
          <w:kern w:val="0"/>
          <w:sz w:val="24"/>
          <w:szCs w:val="24"/>
        </w:rPr>
        <w:t>copolymer used in the reaction.</w:t>
      </w:r>
      <w:r w:rsidR="00ED331B"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d</w:t>
      </w:r>
      <w:r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>The molar ratio of reactive groups (X, -OH, -COOH, and -COOCH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  <w:vertAlign w:val="subscript"/>
        </w:rPr>
        <w:t>3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>) in the pre-graft copolymers to the added monomers.</w:t>
      </w:r>
      <w:r w:rsidRPr="00726E9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 xml:space="preserve"> </w:t>
      </w:r>
      <w:r w:rsidR="00ED331B"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e</w:t>
      </w:r>
      <w:r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 xml:space="preserve">The number of monomer units </w:t>
      </w:r>
      <w:r w:rsidR="00DB08D4">
        <w:rPr>
          <w:rFonts w:ascii="Times New Roman" w:hAnsi="Times New Roman" w:cs="Times New Roman"/>
          <w:iCs/>
          <w:kern w:val="0"/>
          <w:sz w:val="24"/>
          <w:szCs w:val="24"/>
        </w:rPr>
        <w:t xml:space="preserve">graft 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 xml:space="preserve">onto each functional group, determined by 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  <w:vertAlign w:val="superscript"/>
        </w:rPr>
        <w:t>1</w:t>
      </w:r>
      <w:r w:rsidRPr="00726E91">
        <w:rPr>
          <w:rFonts w:ascii="Times New Roman" w:hAnsi="Times New Roman" w:cs="Times New Roman"/>
          <w:iCs/>
          <w:kern w:val="0"/>
          <w:sz w:val="24"/>
          <w:szCs w:val="24"/>
        </w:rPr>
        <w:t>H NMR.</w:t>
      </w:r>
      <w:r w:rsidR="00536B9B">
        <w:rPr>
          <w:rFonts w:ascii="Times New Roman" w:hAnsi="Times New Roman" w:cs="Times New Roman"/>
          <w:iCs/>
          <w:kern w:val="0"/>
          <w:sz w:val="24"/>
          <w:szCs w:val="24"/>
        </w:rPr>
        <w:t xml:space="preserve"> </w:t>
      </w:r>
      <w:r w:rsidR="00ED331B" w:rsidRPr="00726E9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f</w:t>
      </w:r>
      <w:r w:rsidR="00536B9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726E91">
        <w:rPr>
          <w:rFonts w:ascii="Times New Roman" w:hAnsi="Times New Roman" w:cs="Times New Roman"/>
          <w:sz w:val="24"/>
          <w:szCs w:val="24"/>
        </w:rPr>
        <w:t xml:space="preserve">The yield of synthetic graft copolymers. </w:t>
      </w:r>
      <w:r w:rsidR="00ED331B" w:rsidRPr="00726E91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g</w:t>
      </w:r>
      <w:r w:rsidR="003E6383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</w:t>
      </w:r>
      <w:r w:rsidRPr="00726E91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3E6383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26E91">
        <w:rPr>
          <w:rFonts w:ascii="Times New Roman" w:hAnsi="Times New Roman" w:cs="Times New Roman"/>
          <w:sz w:val="24"/>
          <w:szCs w:val="24"/>
        </w:rPr>
        <w:t xml:space="preserve"> = 10</w:t>
      </w:r>
      <w:r w:rsidRPr="00726E9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726E91">
        <w:rPr>
          <w:rFonts w:ascii="Times New Roman" w:hAnsi="Times New Roman" w:cs="Times New Roman"/>
          <w:sz w:val="24"/>
          <w:szCs w:val="24"/>
        </w:rPr>
        <w:t xml:space="preserve"> g mol</w:t>
      </w:r>
      <w:r w:rsidRPr="00726E9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26E91">
        <w:rPr>
          <w:rFonts w:ascii="Times New Roman" w:hAnsi="Times New Roman" w:cs="Times New Roman"/>
          <w:sz w:val="24"/>
          <w:szCs w:val="24"/>
        </w:rPr>
        <w:t xml:space="preserve">, </w:t>
      </w:r>
      <w:r w:rsidRPr="00726E91">
        <w:rPr>
          <w:rFonts w:ascii="Times New Roman" w:hAnsi="Times New Roman" w:cs="Times New Roman"/>
          <w:bCs/>
          <w:i/>
          <w:iCs/>
          <w:sz w:val="24"/>
          <w:szCs w:val="24"/>
        </w:rPr>
        <w:t>M</w:t>
      </w:r>
      <w:r w:rsidRPr="00726E91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Pr="00726E91">
        <w:rPr>
          <w:rFonts w:ascii="Times New Roman" w:hAnsi="Times New Roman" w:cs="Times New Roman"/>
          <w:bCs/>
          <w:sz w:val="24"/>
          <w:szCs w:val="24"/>
        </w:rPr>
        <w:t xml:space="preserve"> and</w:t>
      </w:r>
      <w:r w:rsidR="00ED331B" w:rsidRPr="00726E91">
        <w:rPr>
          <w:rFonts w:ascii="Times New Roman" w:hAnsi="Times New Roman" w:cs="Times New Roman"/>
          <w:bCs/>
          <w:sz w:val="24"/>
          <w:szCs w:val="24"/>
        </w:rPr>
        <w:t xml:space="preserve"> PDI</w:t>
      </w:r>
      <w:r w:rsidRPr="00726E91">
        <w:rPr>
          <w:rFonts w:ascii="Times New Roman" w:hAnsi="Times New Roman" w:cs="Times New Roman"/>
          <w:bCs/>
          <w:sz w:val="24"/>
          <w:szCs w:val="24"/>
        </w:rPr>
        <w:t xml:space="preserve"> were determined</w:t>
      </w:r>
      <w:r w:rsidRPr="00726E91">
        <w:rPr>
          <w:rFonts w:ascii="Times New Roman" w:hAnsi="Times New Roman" w:cs="Times New Roman"/>
          <w:kern w:val="0"/>
          <w:sz w:val="24"/>
          <w:szCs w:val="24"/>
        </w:rPr>
        <w:t xml:space="preserve"> by gel permeation chromatography (GPC) in 1, 2, 4-trichlorobenzene at 160 °C.</w:t>
      </w:r>
      <w:r w:rsidR="00420DBC" w:rsidRPr="00420DBC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 xml:space="preserve"> </w:t>
      </w:r>
      <w:r w:rsidR="00420DBC">
        <w:rPr>
          <w:rFonts w:ascii="Times New Roman" w:hAnsi="Times New Roman" w:cs="Times New Roman"/>
          <w:i/>
          <w:kern w:val="0"/>
          <w:sz w:val="24"/>
          <w:szCs w:val="24"/>
          <w:vertAlign w:val="superscript"/>
        </w:rPr>
        <w:t>h</w:t>
      </w:r>
      <w:r w:rsidRPr="00726E91">
        <w:rPr>
          <w:rFonts w:ascii="Times New Roman" w:hAnsi="Times New Roman" w:cs="Times New Roman"/>
          <w:sz w:val="24"/>
          <w:szCs w:val="24"/>
        </w:rPr>
        <w:t xml:space="preserve"> </w:t>
      </w:r>
      <w:r w:rsidR="00847A34" w:rsidRPr="00251140">
        <w:rPr>
          <w:rFonts w:ascii="Times New Roman" w:hAnsi="Times New Roman" w:cs="Times New Roman" w:hint="eastAsia"/>
          <w:sz w:val="24"/>
          <w:szCs w:val="24"/>
        </w:rPr>
        <w:t>Entry</w:t>
      </w:r>
      <w:r w:rsidR="00847A34" w:rsidRPr="00251140">
        <w:rPr>
          <w:rFonts w:ascii="Times New Roman" w:hAnsi="Times New Roman" w:cs="Times New Roman"/>
          <w:sz w:val="24"/>
          <w:szCs w:val="24"/>
        </w:rPr>
        <w:t xml:space="preserve"> 1</w:t>
      </w:r>
      <w:r w:rsidR="00847A34">
        <w:rPr>
          <w:rFonts w:ascii="Times New Roman" w:hAnsi="Times New Roman" w:cs="Times New Roman"/>
          <w:sz w:val="24"/>
          <w:szCs w:val="24"/>
        </w:rPr>
        <w:t>0</w:t>
      </w:r>
      <w:r w:rsidR="00847A34" w:rsidRPr="00251140">
        <w:rPr>
          <w:rFonts w:ascii="Times New Roman" w:hAnsi="Times New Roman" w:cs="Times New Roman"/>
          <w:sz w:val="24"/>
          <w:szCs w:val="24"/>
        </w:rPr>
        <w:t xml:space="preserve">, graft copolymer </w:t>
      </w:r>
      <w:r w:rsidR="00847A34" w:rsidRPr="00FA7BAB">
        <w:rPr>
          <w:rFonts w:ascii="Times New Roman" w:hAnsi="Times New Roman" w:cs="Times New Roman"/>
          <w:sz w:val="24"/>
          <w:szCs w:val="24"/>
        </w:rPr>
        <w:t>P-</w:t>
      </w:r>
      <w:r w:rsidR="00847A34">
        <w:rPr>
          <w:rFonts w:ascii="Times New Roman" w:hAnsi="Times New Roman" w:cs="Times New Roman"/>
          <w:sz w:val="24"/>
          <w:szCs w:val="24"/>
        </w:rPr>
        <w:t>OH</w:t>
      </w:r>
      <w:r w:rsidR="00847A34" w:rsidRPr="00FA7BAB">
        <w:rPr>
          <w:rFonts w:ascii="Times New Roman" w:hAnsi="Times New Roman" w:cs="Times New Roman"/>
          <w:sz w:val="24"/>
          <w:szCs w:val="24"/>
        </w:rPr>
        <w:t>2.0</w:t>
      </w:r>
      <w:r w:rsidR="00847A34">
        <w:rPr>
          <w:rFonts w:ascii="Times New Roman" w:hAnsi="Times New Roman" w:cs="Times New Roman"/>
          <w:sz w:val="24"/>
          <w:szCs w:val="24"/>
        </w:rPr>
        <w:t>-</w:t>
      </w:r>
      <w:r w:rsidR="00847A34">
        <w:rPr>
          <w:rFonts w:ascii="Times New Roman" w:hAnsi="Times New Roman" w:cs="Times New Roman" w:hint="eastAsia"/>
          <w:sz w:val="24"/>
          <w:szCs w:val="24"/>
        </w:rPr>
        <w:t>g-PBT</w:t>
      </w:r>
      <w:r w:rsidR="00847A34">
        <w:rPr>
          <w:rFonts w:ascii="Times New Roman" w:hAnsi="Times New Roman" w:cs="Times New Roman"/>
          <w:sz w:val="24"/>
          <w:szCs w:val="24"/>
        </w:rPr>
        <w:t>4</w:t>
      </w:r>
      <w:r w:rsidR="00847A34" w:rsidRPr="00251140">
        <w:rPr>
          <w:rFonts w:ascii="Times New Roman" w:hAnsi="Times New Roman" w:cs="Times New Roman"/>
          <w:sz w:val="24"/>
          <w:szCs w:val="24"/>
        </w:rPr>
        <w:t xml:space="preserve"> was prepared by reacting the pre-graft copolymer P-</w:t>
      </w:r>
      <w:r w:rsidR="00847A34">
        <w:rPr>
          <w:rFonts w:ascii="Times New Roman" w:hAnsi="Times New Roman" w:cs="Times New Roman"/>
          <w:sz w:val="24"/>
          <w:szCs w:val="24"/>
        </w:rPr>
        <w:t>OH</w:t>
      </w:r>
      <w:r w:rsidR="00847A34" w:rsidRPr="00251140">
        <w:rPr>
          <w:rFonts w:ascii="Times New Roman" w:hAnsi="Times New Roman" w:cs="Times New Roman"/>
          <w:sz w:val="24"/>
          <w:szCs w:val="24"/>
        </w:rPr>
        <w:t xml:space="preserve">2.0 with </w:t>
      </w:r>
      <w:r w:rsidR="00847A34">
        <w:rPr>
          <w:rFonts w:ascii="Times New Roman" w:hAnsi="Times New Roman" w:cs="Times New Roman"/>
          <w:sz w:val="24"/>
          <w:szCs w:val="24"/>
        </w:rPr>
        <w:t>PBT</w:t>
      </w:r>
      <w:r w:rsidR="00847A34" w:rsidRPr="00251140">
        <w:rPr>
          <w:rFonts w:ascii="Times New Roman" w:hAnsi="Times New Roman" w:cs="Times New Roman"/>
          <w:sz w:val="24"/>
          <w:szCs w:val="24"/>
        </w:rPr>
        <w:t>.</w:t>
      </w:r>
      <w:r w:rsidR="00847A34">
        <w:rPr>
          <w:rFonts w:ascii="Times New Roman" w:hAnsi="Times New Roman" w:cs="Times New Roman"/>
          <w:sz w:val="24"/>
          <w:szCs w:val="24"/>
        </w:rPr>
        <w:t xml:space="preserve"> </w:t>
      </w:r>
      <w:r w:rsidR="00420DBC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i</w:t>
      </w:r>
      <w:r w:rsidRPr="00726E91">
        <w:rPr>
          <w:rFonts w:ascii="Times New Roman" w:hAnsi="Times New Roman" w:cs="Times New Roman"/>
          <w:sz w:val="24"/>
          <w:szCs w:val="24"/>
        </w:rPr>
        <w:t xml:space="preserve"> </w:t>
      </w:r>
      <w:r w:rsidRPr="00726E91">
        <w:rPr>
          <w:rFonts w:ascii="Times New Roman" w:hAnsi="Times New Roman" w:cs="Times New Roman" w:hint="eastAsia"/>
          <w:sz w:val="24"/>
          <w:szCs w:val="24"/>
        </w:rPr>
        <w:t>Entry</w:t>
      </w:r>
      <w:r w:rsidRPr="00726E91">
        <w:rPr>
          <w:rFonts w:ascii="Times New Roman" w:hAnsi="Times New Roman" w:cs="Times New Roman"/>
          <w:sz w:val="24"/>
          <w:szCs w:val="24"/>
        </w:rPr>
        <w:t xml:space="preserve"> 11, graft copolymer P-COOCH</w:t>
      </w:r>
      <w:r w:rsidRPr="00726E9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26E91">
        <w:rPr>
          <w:rFonts w:ascii="Times New Roman" w:hAnsi="Times New Roman" w:cs="Times New Roman"/>
          <w:sz w:val="24"/>
          <w:szCs w:val="24"/>
        </w:rPr>
        <w:t>2.0-</w:t>
      </w:r>
      <w:r w:rsidRPr="00726E91">
        <w:rPr>
          <w:rFonts w:ascii="Times New Roman" w:hAnsi="Times New Roman" w:cs="Times New Roman"/>
          <w:i/>
          <w:sz w:val="24"/>
          <w:szCs w:val="24"/>
        </w:rPr>
        <w:t>g</w:t>
      </w:r>
      <w:r w:rsidRPr="00726E91">
        <w:rPr>
          <w:rFonts w:ascii="Times New Roman" w:hAnsi="Times New Roman" w:cs="Times New Roman"/>
          <w:sz w:val="24"/>
          <w:szCs w:val="24"/>
        </w:rPr>
        <w:t>-</w:t>
      </w:r>
      <w:r w:rsidRPr="00726E91">
        <w:rPr>
          <w:rFonts w:ascii="Times New Roman" w:hAnsi="Times New Roman" w:cs="Times New Roman" w:hint="eastAsia"/>
          <w:sz w:val="24"/>
          <w:szCs w:val="24"/>
        </w:rPr>
        <w:t>P</w:t>
      </w:r>
      <w:r w:rsidRPr="00726E91">
        <w:rPr>
          <w:rFonts w:ascii="Times New Roman" w:hAnsi="Times New Roman" w:cs="Times New Roman"/>
          <w:sz w:val="24"/>
          <w:szCs w:val="24"/>
        </w:rPr>
        <w:t>EG was prepared by reacting the pre-graft copolymer P-COOCH</w:t>
      </w:r>
      <w:r w:rsidRPr="00726E9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26E91">
        <w:rPr>
          <w:rFonts w:ascii="Times New Roman" w:hAnsi="Times New Roman" w:cs="Times New Roman"/>
          <w:sz w:val="24"/>
          <w:szCs w:val="24"/>
        </w:rPr>
        <w:t>2.0 with PEG750.</w:t>
      </w:r>
      <w:r w:rsidRPr="0091694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</w:p>
    <w:p w14:paraId="76FAE89D" w14:textId="77777777" w:rsidR="00972D1E" w:rsidRDefault="00972D1E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9B5F63" w14:textId="324AB47D" w:rsidR="00F97E3B" w:rsidRDefault="00A159DC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.1</w:t>
      </w:r>
      <w:r w:rsidR="00A84CA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7442C" w:rsidRPr="00720A06">
        <w:rPr>
          <w:rFonts w:ascii="Times New Roman" w:hAnsi="Times New Roman" w:cs="Times New Roman"/>
          <w:b/>
          <w:bCs/>
          <w:sz w:val="24"/>
          <w:szCs w:val="24"/>
        </w:rPr>
        <w:t>P-OH-</w:t>
      </w:r>
      <w:r w:rsidR="0047442C" w:rsidRPr="00720A06">
        <w:rPr>
          <w:rFonts w:ascii="Times New Roman" w:hAnsi="Times New Roman" w:cs="Times New Roman" w:hint="eastAsia"/>
          <w:b/>
          <w:bCs/>
          <w:sz w:val="24"/>
          <w:szCs w:val="24"/>
        </w:rPr>
        <w:t>g-PCL</w:t>
      </w:r>
      <w:r w:rsidR="0047442C">
        <w:rPr>
          <w:rFonts w:ascii="Times New Roman" w:hAnsi="Times New Roman" w:cs="Times New Roman" w:hint="eastAsia"/>
          <w:sz w:val="24"/>
          <w:szCs w:val="24"/>
        </w:rPr>
        <w:t>,</w:t>
      </w:r>
      <w:r w:rsidR="00192B15" w:rsidRPr="00192B15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7616D172" w14:textId="3FA0F94E" w:rsidR="005E35DE" w:rsidRDefault="00AE4FB3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A2359">
        <w:rPr>
          <w:rFonts w:ascii="Times New Roman" w:hAnsi="Times New Roman" w:cs="Times New Roman"/>
          <w:sz w:val="24"/>
          <w:szCs w:val="24"/>
        </w:rPr>
        <w:t>Ball milling method</w:t>
      </w:r>
      <w:r w:rsidR="00A159DC">
        <w:rPr>
          <w:rFonts w:ascii="Times New Roman" w:hAnsi="Times New Roman" w:cs="Times New Roman"/>
          <w:sz w:val="24"/>
          <w:szCs w:val="24"/>
        </w:rPr>
        <w:t xml:space="preserve">. </w:t>
      </w:r>
      <w:r w:rsidRPr="00192B15">
        <w:rPr>
          <w:rFonts w:ascii="Times New Roman" w:hAnsi="Times New Roman" w:cs="Times New Roman"/>
          <w:sz w:val="24"/>
          <w:szCs w:val="24"/>
        </w:rPr>
        <w:t>Taking P-OH</w:t>
      </w:r>
      <w:r w:rsidR="00B106B0">
        <w:rPr>
          <w:rFonts w:ascii="Times New Roman" w:hAnsi="Times New Roman" w:cs="Times New Roman"/>
          <w:sz w:val="24"/>
          <w:szCs w:val="24"/>
        </w:rPr>
        <w:t>2</w:t>
      </w:r>
      <w:r w:rsidR="005853F2">
        <w:rPr>
          <w:rFonts w:ascii="Times New Roman" w:hAnsi="Times New Roman" w:cs="Times New Roman"/>
          <w:sz w:val="24"/>
          <w:szCs w:val="24"/>
        </w:rPr>
        <w:t>.0</w:t>
      </w:r>
      <w:r w:rsidRPr="00192B15">
        <w:rPr>
          <w:rFonts w:ascii="Times New Roman" w:hAnsi="Times New Roman" w:cs="Times New Roman"/>
          <w:sz w:val="24"/>
          <w:szCs w:val="24"/>
        </w:rPr>
        <w:t>-g-PCL10 as an example, 0.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2B15">
        <w:rPr>
          <w:rFonts w:ascii="Times New Roman" w:hAnsi="Times New Roman" w:cs="Times New Roman"/>
          <w:sz w:val="24"/>
          <w:szCs w:val="24"/>
        </w:rPr>
        <w:t>g of pre</w:t>
      </w:r>
      <w:r>
        <w:rPr>
          <w:rFonts w:ascii="Times New Roman" w:hAnsi="Times New Roman" w:cs="Times New Roman"/>
          <w:sz w:val="24"/>
          <w:szCs w:val="24"/>
        </w:rPr>
        <w:t>-</w:t>
      </w:r>
      <w:r w:rsidR="00DB08D4">
        <w:rPr>
          <w:rFonts w:ascii="Times New Roman" w:hAnsi="Times New Roman" w:cs="Times New Roman"/>
          <w:sz w:val="24"/>
          <w:szCs w:val="24"/>
        </w:rPr>
        <w:t xml:space="preserve">graft </w:t>
      </w:r>
      <w:r w:rsidRPr="00192B15">
        <w:rPr>
          <w:rFonts w:ascii="Times New Roman" w:hAnsi="Times New Roman" w:cs="Times New Roman"/>
          <w:sz w:val="24"/>
          <w:szCs w:val="24"/>
        </w:rPr>
        <w:t>copolymer P-OH</w:t>
      </w:r>
      <w:r w:rsidR="00B106B0">
        <w:rPr>
          <w:rFonts w:ascii="Times New Roman" w:hAnsi="Times New Roman" w:cs="Times New Roman"/>
          <w:sz w:val="24"/>
          <w:szCs w:val="24"/>
        </w:rPr>
        <w:t>2.0</w:t>
      </w:r>
      <w:r w:rsidRPr="00192B15">
        <w:rPr>
          <w:rFonts w:ascii="Times New Roman" w:hAnsi="Times New Roman" w:cs="Times New Roman"/>
          <w:sz w:val="24"/>
          <w:szCs w:val="24"/>
        </w:rPr>
        <w:t>, 1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2B15">
        <w:rPr>
          <w:rFonts w:ascii="Times New Roman" w:hAnsi="Times New Roman" w:cs="Times New Roman"/>
          <w:sz w:val="24"/>
          <w:szCs w:val="24"/>
        </w:rPr>
        <w:t>g of caprolactone, and 0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92B15">
        <w:rPr>
          <w:rFonts w:ascii="Times New Roman" w:hAnsi="Times New Roman" w:cs="Times New Roman"/>
          <w:sz w:val="24"/>
          <w:szCs w:val="24"/>
        </w:rPr>
        <w:t>mmol of AlEt</w:t>
      </w:r>
      <w:r w:rsidRPr="0076670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92B15">
        <w:rPr>
          <w:rFonts w:ascii="Times New Roman" w:hAnsi="Times New Roman" w:cs="Times New Roman"/>
          <w:sz w:val="24"/>
          <w:szCs w:val="24"/>
        </w:rPr>
        <w:t xml:space="preserve"> were taken and placed in a ball milling tank. The mixture was kept in a nitrogen atmosphere and subjected to shaking reaction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F97E3B">
        <w:rPr>
          <w:rFonts w:ascii="Times New Roman" w:hAnsi="Times New Roman" w:cs="Times New Roman"/>
          <w:sz w:val="24"/>
          <w:szCs w:val="24"/>
        </w:rPr>
        <w:t>20Hz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192B15">
        <w:rPr>
          <w:rFonts w:ascii="Times New Roman" w:hAnsi="Times New Roman" w:cs="Times New Roman"/>
          <w:sz w:val="24"/>
          <w:szCs w:val="24"/>
        </w:rPr>
        <w:t xml:space="preserve"> for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92B15">
        <w:rPr>
          <w:rFonts w:ascii="Times New Roman" w:hAnsi="Times New Roman" w:cs="Times New Roman"/>
          <w:sz w:val="24"/>
          <w:szCs w:val="24"/>
        </w:rPr>
        <w:t xml:space="preserve"> hour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192B15">
        <w:rPr>
          <w:rFonts w:ascii="Times New Roman" w:hAnsi="Times New Roman" w:cs="Times New Roman"/>
          <w:sz w:val="24"/>
          <w:szCs w:val="24"/>
        </w:rPr>
        <w:t>. The resulting graft copolymer P-OH</w:t>
      </w:r>
      <w:r w:rsidR="00B106B0">
        <w:rPr>
          <w:rFonts w:ascii="Times New Roman" w:hAnsi="Times New Roman" w:cs="Times New Roman"/>
          <w:sz w:val="24"/>
          <w:szCs w:val="24"/>
        </w:rPr>
        <w:t>2</w:t>
      </w:r>
      <w:r w:rsidR="005853F2">
        <w:rPr>
          <w:rFonts w:ascii="Times New Roman" w:hAnsi="Times New Roman" w:cs="Times New Roman"/>
          <w:sz w:val="24"/>
          <w:szCs w:val="24"/>
        </w:rPr>
        <w:t>.0</w:t>
      </w:r>
      <w:r w:rsidRPr="00192B15">
        <w:rPr>
          <w:rFonts w:ascii="Times New Roman" w:hAnsi="Times New Roman" w:cs="Times New Roman"/>
          <w:sz w:val="24"/>
          <w:szCs w:val="24"/>
        </w:rPr>
        <w:t xml:space="preserve">-g-PCL10 was obtained after washing with ethanol. The same method was used for other P-OH-g-PCL graft copolymers, and the dosage of various raw materials </w:t>
      </w:r>
      <w:r>
        <w:rPr>
          <w:rFonts w:ascii="Times New Roman" w:hAnsi="Times New Roman" w:cs="Times New Roman"/>
          <w:sz w:val="24"/>
          <w:szCs w:val="24"/>
        </w:rPr>
        <w:t>was</w:t>
      </w:r>
      <w:r w:rsidRPr="00192B15">
        <w:rPr>
          <w:rFonts w:ascii="Times New Roman" w:hAnsi="Times New Roman" w:cs="Times New Roman"/>
          <w:sz w:val="24"/>
          <w:szCs w:val="24"/>
        </w:rPr>
        <w:t xml:space="preserve"> shown in Table 1.</w:t>
      </w:r>
    </w:p>
    <w:p w14:paraId="7DF69767" w14:textId="77777777" w:rsidR="00600543" w:rsidRDefault="00600543" w:rsidP="00600543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A2359">
        <w:rPr>
          <w:rFonts w:ascii="Times New Roman" w:hAnsi="Times New Roman" w:cs="Times New Roman"/>
          <w:sz w:val="24"/>
          <w:szCs w:val="24"/>
        </w:rPr>
        <w:t>Twin screw metho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5E35DE">
        <w:rPr>
          <w:rFonts w:ascii="Times New Roman" w:hAnsi="Times New Roman" w:cs="Times New Roman"/>
          <w:sz w:val="24"/>
          <w:szCs w:val="24"/>
        </w:rPr>
        <w:t>Add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5E35DE">
        <w:rPr>
          <w:rFonts w:ascii="Times New Roman" w:hAnsi="Times New Roman" w:cs="Times New Roman"/>
          <w:sz w:val="24"/>
          <w:szCs w:val="24"/>
        </w:rPr>
        <w:t xml:space="preserve"> 0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5DE">
        <w:rPr>
          <w:rFonts w:ascii="Times New Roman" w:hAnsi="Times New Roman" w:cs="Times New Roman"/>
          <w:sz w:val="24"/>
          <w:szCs w:val="24"/>
        </w:rPr>
        <w:t xml:space="preserve">mmol of catalyst triethylaluminum to </w:t>
      </w:r>
      <w:r>
        <w:rPr>
          <w:rFonts w:ascii="Times New Roman" w:hAnsi="Times New Roman" w:cs="Times New Roman"/>
          <w:sz w:val="24"/>
          <w:szCs w:val="24"/>
        </w:rPr>
        <w:t xml:space="preserve">10 </w:t>
      </w:r>
      <w:r w:rsidRPr="005E35DE">
        <w:rPr>
          <w:rFonts w:ascii="Times New Roman" w:hAnsi="Times New Roman" w:cs="Times New Roman"/>
          <w:sz w:val="24"/>
          <w:szCs w:val="24"/>
        </w:rPr>
        <w:t xml:space="preserve">g of </w:t>
      </w:r>
      <w:r w:rsidRPr="00192B15">
        <w:rPr>
          <w:rFonts w:ascii="Times New Roman" w:hAnsi="Times New Roman" w:cs="Times New Roman"/>
          <w:sz w:val="24"/>
          <w:szCs w:val="24"/>
        </w:rPr>
        <w:t>caprolactone</w:t>
      </w:r>
      <w:r w:rsidRPr="005E35DE">
        <w:rPr>
          <w:rFonts w:ascii="Times New Roman" w:hAnsi="Times New Roman" w:cs="Times New Roman"/>
          <w:sz w:val="24"/>
          <w:szCs w:val="24"/>
        </w:rPr>
        <w:t xml:space="preserve"> in the glove box. Quickly add 1g of </w:t>
      </w:r>
      <w:r w:rsidRPr="00192B15">
        <w:rPr>
          <w:rFonts w:ascii="Times New Roman" w:hAnsi="Times New Roman" w:cs="Times New Roman"/>
          <w:sz w:val="24"/>
          <w:szCs w:val="24"/>
        </w:rPr>
        <w:t>pre</w:t>
      </w:r>
      <w:r>
        <w:rPr>
          <w:rFonts w:ascii="Times New Roman" w:hAnsi="Times New Roman" w:cs="Times New Roman"/>
          <w:sz w:val="24"/>
          <w:szCs w:val="24"/>
        </w:rPr>
        <w:t xml:space="preserve">-graft </w:t>
      </w:r>
      <w:r w:rsidRPr="00192B15">
        <w:rPr>
          <w:rFonts w:ascii="Times New Roman" w:hAnsi="Times New Roman" w:cs="Times New Roman"/>
          <w:sz w:val="24"/>
          <w:szCs w:val="24"/>
        </w:rPr>
        <w:t>copolymer P-OH</w:t>
      </w:r>
      <w:r>
        <w:rPr>
          <w:rFonts w:ascii="Times New Roman" w:hAnsi="Times New Roman" w:cs="Times New Roman"/>
          <w:sz w:val="24"/>
          <w:szCs w:val="24"/>
        </w:rPr>
        <w:t>2.0</w:t>
      </w:r>
      <w:r w:rsidRPr="005E35DE">
        <w:rPr>
          <w:rFonts w:ascii="Times New Roman" w:hAnsi="Times New Roman" w:cs="Times New Roman"/>
          <w:sz w:val="24"/>
          <w:szCs w:val="24"/>
        </w:rPr>
        <w:t xml:space="preserve"> and monomer with added catalyst to the twin screw in a nitrogen atmosphere, and react at 150 ° C at 80 rpm for 3 minute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E4FB3">
        <w:rPr>
          <w:rFonts w:ascii="Times New Roman" w:hAnsi="Times New Roman" w:cs="Times New Roman"/>
          <w:sz w:val="24"/>
          <w:szCs w:val="24"/>
        </w:rPr>
        <w:t xml:space="preserve"> </w:t>
      </w:r>
      <w:r w:rsidRPr="00192B15">
        <w:rPr>
          <w:rFonts w:ascii="Times New Roman" w:hAnsi="Times New Roman" w:cs="Times New Roman"/>
          <w:sz w:val="24"/>
          <w:szCs w:val="24"/>
        </w:rPr>
        <w:t>The resulting graft copolymer P-OH</w:t>
      </w:r>
      <w:r>
        <w:rPr>
          <w:rFonts w:ascii="Times New Roman" w:hAnsi="Times New Roman" w:cs="Times New Roman"/>
          <w:sz w:val="24"/>
          <w:szCs w:val="24"/>
        </w:rPr>
        <w:t>2.0</w:t>
      </w:r>
      <w:r w:rsidRPr="00192B15">
        <w:rPr>
          <w:rFonts w:ascii="Times New Roman" w:hAnsi="Times New Roman" w:cs="Times New Roman"/>
          <w:sz w:val="24"/>
          <w:szCs w:val="24"/>
        </w:rPr>
        <w:t>-g-PCL10 was obtained after washing with ethanol.</w:t>
      </w:r>
    </w:p>
    <w:p w14:paraId="7ACC2267" w14:textId="77777777" w:rsidR="00A84CAB" w:rsidRPr="00600543" w:rsidRDefault="00A84CAB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3C93747" w14:textId="4AD0C6A9" w:rsidR="006A2359" w:rsidRDefault="00A84CAB" w:rsidP="00E124C5">
      <w:pPr>
        <w:adjustRightInd w:val="0"/>
        <w:snapToGrid w:val="0"/>
        <w:spacing w:line="360" w:lineRule="auto"/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2.2 </w:t>
      </w:r>
      <w:r w:rsidR="00192B15" w:rsidRPr="00192B15">
        <w:rPr>
          <w:rFonts w:ascii="Times New Roman" w:hAnsi="Times New Roman" w:cs="Times New Roman"/>
          <w:b/>
          <w:bCs/>
          <w:sz w:val="24"/>
          <w:szCs w:val="24"/>
        </w:rPr>
        <w:t>P-OH-</w:t>
      </w:r>
      <w:r w:rsidR="00192B15" w:rsidRPr="00192B15">
        <w:rPr>
          <w:rFonts w:ascii="Times New Roman" w:hAnsi="Times New Roman" w:cs="Times New Roman" w:hint="eastAsia"/>
          <w:b/>
          <w:bCs/>
          <w:sz w:val="24"/>
          <w:szCs w:val="24"/>
        </w:rPr>
        <w:t>g-P</w:t>
      </w:r>
      <w:r w:rsidR="004E42DD">
        <w:rPr>
          <w:rFonts w:ascii="Times New Roman" w:hAnsi="Times New Roman" w:cs="Times New Roman"/>
          <w:b/>
          <w:bCs/>
          <w:sz w:val="24"/>
          <w:szCs w:val="24"/>
        </w:rPr>
        <w:t>LA</w:t>
      </w:r>
      <w:r w:rsidR="00F63896" w:rsidRPr="00F63896">
        <w:rPr>
          <w:rFonts w:ascii="Times New Roman" w:hAnsi="Times New Roman" w:cs="Times New Roman"/>
          <w:sz w:val="24"/>
          <w:szCs w:val="24"/>
        </w:rPr>
        <w:t>,</w:t>
      </w:r>
      <w:r w:rsidR="00F63896" w:rsidRPr="00F63896">
        <w:t xml:space="preserve"> </w:t>
      </w:r>
    </w:p>
    <w:p w14:paraId="68F9A0C1" w14:textId="2AFFFB0A" w:rsidR="00142848" w:rsidRPr="00A84CAB" w:rsidRDefault="00AE4FB3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A2359">
        <w:rPr>
          <w:rFonts w:ascii="Times New Roman" w:hAnsi="Times New Roman" w:cs="Times New Roman"/>
          <w:sz w:val="24"/>
          <w:szCs w:val="24"/>
        </w:rPr>
        <w:t>Twin screw method</w:t>
      </w:r>
      <w:r w:rsidR="00A84CAB">
        <w:rPr>
          <w:rFonts w:ascii="Times New Roman" w:hAnsi="Times New Roman" w:cs="Times New Roman"/>
          <w:sz w:val="24"/>
          <w:szCs w:val="24"/>
        </w:rPr>
        <w:t>.</w:t>
      </w:r>
      <w:r w:rsidR="00A84CA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42848" w:rsidRPr="00142848">
        <w:rPr>
          <w:rFonts w:ascii="Times New Roman" w:hAnsi="Times New Roman" w:cs="Times New Roman"/>
          <w:sz w:val="24"/>
          <w:szCs w:val="24"/>
        </w:rPr>
        <w:t xml:space="preserve">Mix 8 g of </w:t>
      </w:r>
      <w:r w:rsidR="00142848" w:rsidRPr="00922F96">
        <w:rPr>
          <w:rFonts w:ascii="Times New Roman" w:hAnsi="Times New Roman" w:cs="Times New Roman" w:hint="eastAsia"/>
          <w:sz w:val="24"/>
          <w:szCs w:val="24"/>
        </w:rPr>
        <w:t>D,</w:t>
      </w:r>
      <w:r w:rsidR="00142848" w:rsidRPr="00922F96">
        <w:rPr>
          <w:rFonts w:ascii="Times New Roman" w:hAnsi="Times New Roman" w:cs="Times New Roman"/>
          <w:sz w:val="24"/>
          <w:szCs w:val="24"/>
        </w:rPr>
        <w:t xml:space="preserve"> </w:t>
      </w:r>
      <w:r w:rsidR="00142848" w:rsidRPr="00922F96">
        <w:rPr>
          <w:rFonts w:ascii="Times New Roman" w:hAnsi="Times New Roman" w:cs="Times New Roman" w:hint="eastAsia"/>
          <w:sz w:val="24"/>
          <w:szCs w:val="24"/>
        </w:rPr>
        <w:t>L-</w:t>
      </w:r>
      <w:r w:rsidR="00142848" w:rsidRPr="00922F96">
        <w:rPr>
          <w:rFonts w:ascii="Times New Roman" w:hAnsi="Times New Roman" w:cs="Times New Roman"/>
          <w:sz w:val="24"/>
          <w:szCs w:val="24"/>
        </w:rPr>
        <w:t>Lactide</w:t>
      </w:r>
      <w:r w:rsidR="00142848" w:rsidRPr="00142848">
        <w:rPr>
          <w:rFonts w:ascii="Times New Roman" w:hAnsi="Times New Roman" w:cs="Times New Roman"/>
          <w:sz w:val="24"/>
          <w:szCs w:val="24"/>
        </w:rPr>
        <w:t>, 1</w:t>
      </w:r>
      <w:r w:rsidR="00B31590">
        <w:rPr>
          <w:rFonts w:ascii="Times New Roman" w:hAnsi="Times New Roman" w:cs="Times New Roman"/>
          <w:sz w:val="24"/>
          <w:szCs w:val="24"/>
        </w:rPr>
        <w:t>.5</w:t>
      </w:r>
      <w:r w:rsidR="00142848" w:rsidRPr="00142848">
        <w:rPr>
          <w:rFonts w:ascii="Times New Roman" w:hAnsi="Times New Roman" w:cs="Times New Roman"/>
          <w:sz w:val="24"/>
          <w:szCs w:val="24"/>
        </w:rPr>
        <w:t xml:space="preserve"> g of </w:t>
      </w:r>
      <w:r w:rsidR="00142848" w:rsidRPr="00F63896">
        <w:rPr>
          <w:rFonts w:ascii="Times New Roman" w:hAnsi="Times New Roman" w:cs="Times New Roman"/>
          <w:sz w:val="24"/>
          <w:szCs w:val="24"/>
        </w:rPr>
        <w:t>pre</w:t>
      </w:r>
      <w:r w:rsidR="00142848">
        <w:rPr>
          <w:rFonts w:ascii="Times New Roman" w:hAnsi="Times New Roman" w:cs="Times New Roman"/>
          <w:sz w:val="24"/>
          <w:szCs w:val="24"/>
        </w:rPr>
        <w:t>-</w:t>
      </w:r>
      <w:r w:rsidR="00DB08D4">
        <w:rPr>
          <w:rFonts w:ascii="Times New Roman" w:hAnsi="Times New Roman" w:cs="Times New Roman"/>
          <w:sz w:val="24"/>
          <w:szCs w:val="24"/>
        </w:rPr>
        <w:t xml:space="preserve">graft </w:t>
      </w:r>
      <w:r w:rsidR="00142848" w:rsidRPr="00F63896">
        <w:rPr>
          <w:rFonts w:ascii="Times New Roman" w:hAnsi="Times New Roman" w:cs="Times New Roman"/>
          <w:sz w:val="24"/>
          <w:szCs w:val="24"/>
        </w:rPr>
        <w:t xml:space="preserve">copolymer </w:t>
      </w:r>
      <w:r w:rsidR="00142848" w:rsidRPr="00142848">
        <w:rPr>
          <w:rFonts w:ascii="Times New Roman" w:hAnsi="Times New Roman" w:cs="Times New Roman"/>
          <w:sz w:val="24"/>
          <w:szCs w:val="24"/>
        </w:rPr>
        <w:t>P-OH, and 2 mmol of stannous octanoate catalyst evenly, and add them to the twin screw under nitrogen atmosphere. React at 150 ° C and 80 rpm for 10 minutes</w:t>
      </w:r>
      <w:r w:rsidR="00142848">
        <w:rPr>
          <w:rFonts w:ascii="Times New Roman" w:hAnsi="Times New Roman" w:cs="Times New Roman" w:hint="eastAsia"/>
          <w:sz w:val="24"/>
          <w:szCs w:val="24"/>
        </w:rPr>
        <w:t>.</w:t>
      </w:r>
      <w:r w:rsidR="00142848" w:rsidRPr="00142848">
        <w:rPr>
          <w:rFonts w:ascii="Times New Roman" w:hAnsi="Times New Roman" w:cs="Times New Roman"/>
          <w:sz w:val="24"/>
          <w:szCs w:val="24"/>
        </w:rPr>
        <w:t xml:space="preserve"> </w:t>
      </w:r>
      <w:r w:rsidR="00142848" w:rsidRPr="00192B15">
        <w:rPr>
          <w:rFonts w:ascii="Times New Roman" w:hAnsi="Times New Roman" w:cs="Times New Roman"/>
          <w:sz w:val="24"/>
          <w:szCs w:val="24"/>
        </w:rPr>
        <w:t xml:space="preserve">The resulting graft copolymer </w:t>
      </w:r>
      <w:r w:rsidR="00142848" w:rsidRPr="00F63896">
        <w:rPr>
          <w:rFonts w:ascii="Times New Roman" w:hAnsi="Times New Roman" w:cs="Times New Roman"/>
          <w:sz w:val="24"/>
          <w:szCs w:val="24"/>
        </w:rPr>
        <w:t>P-OH</w:t>
      </w:r>
      <w:r w:rsidR="005853F2">
        <w:rPr>
          <w:rFonts w:ascii="Times New Roman" w:hAnsi="Times New Roman" w:cs="Times New Roman"/>
          <w:sz w:val="24"/>
          <w:szCs w:val="24"/>
        </w:rPr>
        <w:t>1.0</w:t>
      </w:r>
      <w:r w:rsidR="00142848" w:rsidRPr="00F63896">
        <w:rPr>
          <w:rFonts w:ascii="Times New Roman" w:hAnsi="Times New Roman" w:cs="Times New Roman"/>
          <w:sz w:val="24"/>
          <w:szCs w:val="24"/>
        </w:rPr>
        <w:t>-g-PLA</w:t>
      </w:r>
      <w:r w:rsidR="00C34BDB">
        <w:rPr>
          <w:rFonts w:ascii="Times New Roman" w:hAnsi="Times New Roman" w:cs="Times New Roman"/>
          <w:sz w:val="24"/>
          <w:szCs w:val="24"/>
        </w:rPr>
        <w:t>5</w:t>
      </w:r>
      <w:r w:rsidR="00142848" w:rsidRPr="00192B15">
        <w:rPr>
          <w:rFonts w:ascii="Times New Roman" w:hAnsi="Times New Roman" w:cs="Times New Roman"/>
          <w:sz w:val="24"/>
          <w:szCs w:val="24"/>
        </w:rPr>
        <w:t xml:space="preserve"> was obtained after washing with ethanol.</w:t>
      </w:r>
    </w:p>
    <w:p w14:paraId="6081F1F0" w14:textId="77777777" w:rsidR="00AE4FB3" w:rsidRPr="004E42DD" w:rsidRDefault="00AE4FB3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AD00C55" w14:textId="14D90935" w:rsidR="00720A06" w:rsidRDefault="00A84CAB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3 </w:t>
      </w:r>
      <w:r w:rsidR="00922F96" w:rsidRPr="000E48CF">
        <w:rPr>
          <w:rFonts w:ascii="Times New Roman" w:hAnsi="Times New Roman" w:cs="Times New Roman"/>
          <w:b/>
          <w:bCs/>
          <w:sz w:val="24"/>
          <w:szCs w:val="24"/>
        </w:rPr>
        <w:t>P-OH</w:t>
      </w:r>
      <w:r w:rsidR="0014258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5853F2">
        <w:rPr>
          <w:rFonts w:ascii="Times New Roman" w:hAnsi="Times New Roman" w:cs="Times New Roman"/>
          <w:b/>
          <w:bCs/>
          <w:sz w:val="24"/>
          <w:szCs w:val="24"/>
        </w:rPr>
        <w:t>.0</w:t>
      </w:r>
      <w:r w:rsidR="00922F96" w:rsidRPr="000E48CF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922F96" w:rsidRPr="000E48CF">
        <w:rPr>
          <w:rFonts w:ascii="Times New Roman" w:hAnsi="Times New Roman" w:cs="Times New Roman" w:hint="eastAsia"/>
          <w:b/>
          <w:bCs/>
          <w:sz w:val="24"/>
          <w:szCs w:val="24"/>
        </w:rPr>
        <w:t>g-PCL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A453A9" w:rsidRPr="000E48CF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922F96" w:rsidRPr="000E48CF">
        <w:rPr>
          <w:rFonts w:ascii="Times New Roman" w:hAnsi="Times New Roman" w:cs="Times New Roman" w:hint="eastAsia"/>
          <w:b/>
          <w:bCs/>
          <w:sz w:val="24"/>
          <w:szCs w:val="24"/>
        </w:rPr>
        <w:t>/PLA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D86B5F">
        <w:rPr>
          <w:rFonts w:ascii="Times New Roman" w:hAnsi="Times New Roman" w:cs="Times New Roman"/>
          <w:sz w:val="24"/>
          <w:szCs w:val="24"/>
        </w:rPr>
        <w:t>.</w:t>
      </w:r>
      <w:r w:rsidR="009D5384">
        <w:rPr>
          <w:rFonts w:ascii="Times New Roman" w:hAnsi="Times New Roman" w:cs="Times New Roman"/>
          <w:sz w:val="24"/>
          <w:szCs w:val="24"/>
        </w:rPr>
        <w:t xml:space="preserve"> </w:t>
      </w:r>
      <w:r w:rsidR="000E48CF" w:rsidRPr="000E48CF">
        <w:rPr>
          <w:rFonts w:ascii="Times New Roman" w:hAnsi="Times New Roman" w:cs="Times New Roman"/>
          <w:sz w:val="24"/>
          <w:szCs w:val="24"/>
        </w:rPr>
        <w:t>Tak</w:t>
      </w:r>
      <w:r w:rsidR="000E48CF">
        <w:rPr>
          <w:rFonts w:ascii="Times New Roman" w:hAnsi="Times New Roman" w:cs="Times New Roman"/>
          <w:sz w:val="24"/>
          <w:szCs w:val="24"/>
        </w:rPr>
        <w:t>ing</w:t>
      </w:r>
      <w:r w:rsidR="000E48CF" w:rsidRPr="000E48CF">
        <w:rPr>
          <w:rFonts w:ascii="Times New Roman" w:hAnsi="Times New Roman" w:cs="Times New Roman"/>
          <w:sz w:val="24"/>
          <w:szCs w:val="24"/>
        </w:rPr>
        <w:t xml:space="preserve"> 0.5</w:t>
      </w:r>
      <w:r w:rsidR="009A7684">
        <w:rPr>
          <w:rFonts w:ascii="Times New Roman" w:hAnsi="Times New Roman" w:cs="Times New Roman"/>
          <w:sz w:val="24"/>
          <w:szCs w:val="24"/>
        </w:rPr>
        <w:t xml:space="preserve"> </w:t>
      </w:r>
      <w:r w:rsidR="000E48CF" w:rsidRPr="000E48CF">
        <w:rPr>
          <w:rFonts w:ascii="Times New Roman" w:hAnsi="Times New Roman" w:cs="Times New Roman"/>
          <w:sz w:val="24"/>
          <w:szCs w:val="24"/>
        </w:rPr>
        <w:t>g of graft copolymer P-OH</w:t>
      </w:r>
      <w:r w:rsidR="00142584">
        <w:rPr>
          <w:rFonts w:ascii="Times New Roman" w:hAnsi="Times New Roman" w:cs="Times New Roman"/>
          <w:sz w:val="24"/>
          <w:szCs w:val="24"/>
        </w:rPr>
        <w:t>2</w:t>
      </w:r>
      <w:r w:rsidR="005853F2">
        <w:rPr>
          <w:rFonts w:ascii="Times New Roman" w:hAnsi="Times New Roman" w:cs="Times New Roman"/>
          <w:sz w:val="24"/>
          <w:szCs w:val="24"/>
        </w:rPr>
        <w:t>.0</w:t>
      </w:r>
      <w:r w:rsidR="000E48CF" w:rsidRPr="000E48CF">
        <w:rPr>
          <w:rFonts w:ascii="Times New Roman" w:hAnsi="Times New Roman" w:cs="Times New Roman"/>
          <w:sz w:val="24"/>
          <w:szCs w:val="24"/>
        </w:rPr>
        <w:t>-g-PCL</w:t>
      </w:r>
      <w:r w:rsidR="00142584">
        <w:rPr>
          <w:rFonts w:ascii="Times New Roman" w:hAnsi="Times New Roman" w:cs="Times New Roman"/>
          <w:sz w:val="24"/>
          <w:szCs w:val="24"/>
        </w:rPr>
        <w:t>2</w:t>
      </w:r>
      <w:r w:rsidR="000E48CF" w:rsidRPr="000E48CF">
        <w:rPr>
          <w:rFonts w:ascii="Times New Roman" w:hAnsi="Times New Roman" w:cs="Times New Roman"/>
          <w:sz w:val="24"/>
          <w:szCs w:val="24"/>
        </w:rPr>
        <w:t>0, 0.95</w:t>
      </w:r>
      <w:r w:rsidR="009A7684">
        <w:rPr>
          <w:rFonts w:ascii="Times New Roman" w:hAnsi="Times New Roman" w:cs="Times New Roman"/>
          <w:sz w:val="24"/>
          <w:szCs w:val="24"/>
        </w:rPr>
        <w:t xml:space="preserve"> </w:t>
      </w:r>
      <w:r w:rsidR="000E48CF" w:rsidRPr="000E48CF">
        <w:rPr>
          <w:rFonts w:ascii="Times New Roman" w:hAnsi="Times New Roman" w:cs="Times New Roman"/>
          <w:sz w:val="24"/>
          <w:szCs w:val="24"/>
        </w:rPr>
        <w:t>g of D, L-Lactide, and 0.1 mmol of DBU in a ball milling tank,</w:t>
      </w:r>
      <w:r w:rsidR="000E48CF" w:rsidRPr="00F63896">
        <w:rPr>
          <w:rFonts w:ascii="Times New Roman" w:hAnsi="Times New Roman" w:cs="Times New Roman"/>
          <w:sz w:val="24"/>
          <w:szCs w:val="24"/>
        </w:rPr>
        <w:t xml:space="preserve"> The mixture was kept in a nitrogen atmosphere and subjected to shaking reaction</w:t>
      </w:r>
      <w:r w:rsidR="00774C7F">
        <w:rPr>
          <w:rFonts w:ascii="Times New Roman" w:hAnsi="Times New Roman" w:cs="Times New Roman"/>
          <w:sz w:val="24"/>
          <w:szCs w:val="24"/>
        </w:rPr>
        <w:t xml:space="preserve"> </w:t>
      </w:r>
      <w:r w:rsidR="00F97E3B">
        <w:rPr>
          <w:rFonts w:ascii="Times New Roman" w:hAnsi="Times New Roman" w:cs="Times New Roman"/>
          <w:sz w:val="24"/>
          <w:szCs w:val="24"/>
        </w:rPr>
        <w:t>(</w:t>
      </w:r>
      <w:r w:rsidR="00F97E3B" w:rsidRPr="00F97E3B">
        <w:rPr>
          <w:rFonts w:ascii="Times New Roman" w:hAnsi="Times New Roman" w:cs="Times New Roman"/>
          <w:sz w:val="24"/>
          <w:szCs w:val="24"/>
        </w:rPr>
        <w:t>20Hz</w:t>
      </w:r>
      <w:r w:rsidR="00F97E3B">
        <w:rPr>
          <w:rFonts w:ascii="Times New Roman" w:hAnsi="Times New Roman" w:cs="Times New Roman"/>
          <w:sz w:val="24"/>
          <w:szCs w:val="24"/>
        </w:rPr>
        <w:t xml:space="preserve">) </w:t>
      </w:r>
      <w:r w:rsidR="00F97E3B" w:rsidRPr="00F63896">
        <w:rPr>
          <w:rFonts w:ascii="Times New Roman" w:hAnsi="Times New Roman" w:cs="Times New Roman"/>
          <w:sz w:val="24"/>
          <w:szCs w:val="24"/>
        </w:rPr>
        <w:t xml:space="preserve">for </w:t>
      </w:r>
      <w:r w:rsidR="00F97E3B">
        <w:rPr>
          <w:rFonts w:ascii="Times New Roman" w:hAnsi="Times New Roman" w:cs="Times New Roman"/>
          <w:sz w:val="24"/>
          <w:szCs w:val="24"/>
        </w:rPr>
        <w:t>2</w:t>
      </w:r>
      <w:r w:rsidR="00F97E3B" w:rsidRPr="00F63896">
        <w:rPr>
          <w:rFonts w:ascii="Times New Roman" w:hAnsi="Times New Roman" w:cs="Times New Roman"/>
          <w:sz w:val="24"/>
          <w:szCs w:val="24"/>
        </w:rPr>
        <w:t xml:space="preserve"> hour</w:t>
      </w:r>
      <w:r w:rsidR="00F97E3B">
        <w:rPr>
          <w:rFonts w:ascii="Times New Roman" w:hAnsi="Times New Roman" w:cs="Times New Roman" w:hint="eastAsia"/>
          <w:sz w:val="24"/>
          <w:szCs w:val="24"/>
        </w:rPr>
        <w:t>s.</w:t>
      </w:r>
      <w:r w:rsidR="000E48CF" w:rsidRPr="00F63896">
        <w:rPr>
          <w:rFonts w:ascii="Times New Roman" w:hAnsi="Times New Roman" w:cs="Times New Roman"/>
          <w:sz w:val="24"/>
          <w:szCs w:val="24"/>
        </w:rPr>
        <w:t xml:space="preserve"> The obtained mixture was washed with ethanol to obtain graft copolymer </w:t>
      </w:r>
      <w:r w:rsidR="000E48CF" w:rsidRPr="000E48CF">
        <w:rPr>
          <w:rFonts w:ascii="Times New Roman" w:hAnsi="Times New Roman" w:cs="Times New Roman"/>
          <w:sz w:val="24"/>
          <w:szCs w:val="24"/>
        </w:rPr>
        <w:t>P-OH</w:t>
      </w:r>
      <w:r w:rsidR="00142584">
        <w:rPr>
          <w:rFonts w:ascii="Times New Roman" w:hAnsi="Times New Roman" w:cs="Times New Roman"/>
          <w:sz w:val="24"/>
          <w:szCs w:val="24"/>
        </w:rPr>
        <w:t>2</w:t>
      </w:r>
      <w:r w:rsidR="005853F2">
        <w:rPr>
          <w:rFonts w:ascii="Times New Roman" w:hAnsi="Times New Roman" w:cs="Times New Roman"/>
          <w:sz w:val="24"/>
          <w:szCs w:val="24"/>
        </w:rPr>
        <w:t>.0</w:t>
      </w:r>
      <w:r w:rsidR="000E48CF" w:rsidRPr="000E48CF">
        <w:rPr>
          <w:rFonts w:ascii="Times New Roman" w:hAnsi="Times New Roman" w:cs="Times New Roman"/>
          <w:sz w:val="24"/>
          <w:szCs w:val="24"/>
        </w:rPr>
        <w:t>-g-PCL</w:t>
      </w:r>
      <w:r w:rsidR="00142584">
        <w:rPr>
          <w:rFonts w:ascii="Times New Roman" w:hAnsi="Times New Roman" w:cs="Times New Roman"/>
          <w:sz w:val="24"/>
          <w:szCs w:val="24"/>
        </w:rPr>
        <w:t>2</w:t>
      </w:r>
      <w:r w:rsidR="000E48CF" w:rsidRPr="000E48CF">
        <w:rPr>
          <w:rFonts w:ascii="Times New Roman" w:hAnsi="Times New Roman" w:cs="Times New Roman"/>
          <w:sz w:val="24"/>
          <w:szCs w:val="24"/>
        </w:rPr>
        <w:t>0/PLA</w:t>
      </w:r>
      <w:r w:rsidR="00142584">
        <w:rPr>
          <w:rFonts w:ascii="Times New Roman" w:hAnsi="Times New Roman" w:cs="Times New Roman"/>
          <w:sz w:val="24"/>
          <w:szCs w:val="24"/>
        </w:rPr>
        <w:t>4</w:t>
      </w:r>
      <w:r w:rsidR="000E48CF" w:rsidRPr="000E48CF">
        <w:rPr>
          <w:rFonts w:ascii="Times New Roman" w:hAnsi="Times New Roman" w:cs="Times New Roman"/>
          <w:sz w:val="24"/>
          <w:szCs w:val="24"/>
        </w:rPr>
        <w:t>.</w:t>
      </w:r>
    </w:p>
    <w:p w14:paraId="48FBE104" w14:textId="77777777" w:rsidR="0075719C" w:rsidRDefault="0075719C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D3097C3" w14:textId="12D0F2E9" w:rsidR="00F4730F" w:rsidRDefault="00A84CAB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4 </w:t>
      </w:r>
      <w:r w:rsidR="0075719C" w:rsidRPr="00AE2356">
        <w:rPr>
          <w:rFonts w:ascii="Times New Roman" w:hAnsi="Times New Roman" w:cs="Times New Roman"/>
          <w:b/>
          <w:bCs/>
          <w:sz w:val="24"/>
          <w:szCs w:val="24"/>
        </w:rPr>
        <w:t>P-COOCH</w:t>
      </w:r>
      <w:r w:rsidR="0075719C" w:rsidRPr="00AE235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75719C" w:rsidRPr="00AE2356">
        <w:rPr>
          <w:rFonts w:ascii="Times New Roman" w:hAnsi="Times New Roman" w:cs="Times New Roman"/>
          <w:b/>
          <w:bCs/>
          <w:sz w:val="24"/>
          <w:szCs w:val="24"/>
        </w:rPr>
        <w:t>2.0-</w:t>
      </w:r>
      <w:r w:rsidR="0075719C" w:rsidRPr="00AE2356">
        <w:rPr>
          <w:rFonts w:ascii="Times New Roman" w:hAnsi="Times New Roman" w:cs="Times New Roman" w:hint="eastAsia"/>
          <w:b/>
          <w:bCs/>
          <w:sz w:val="24"/>
          <w:szCs w:val="24"/>
        </w:rPr>
        <w:t>g-P</w:t>
      </w:r>
      <w:r w:rsidR="0075719C" w:rsidRPr="00AE2356">
        <w:rPr>
          <w:rFonts w:ascii="Times New Roman" w:hAnsi="Times New Roman" w:cs="Times New Roman"/>
          <w:b/>
          <w:bCs/>
          <w:sz w:val="24"/>
          <w:szCs w:val="24"/>
        </w:rPr>
        <w:t>EG</w:t>
      </w:r>
      <w:r w:rsidR="0075719C">
        <w:rPr>
          <w:rFonts w:ascii="Times New Roman" w:hAnsi="Times New Roman" w:cs="Times New Roman"/>
          <w:sz w:val="24"/>
          <w:szCs w:val="24"/>
        </w:rPr>
        <w:t xml:space="preserve">, </w:t>
      </w:r>
      <w:r w:rsidR="00426CD8">
        <w:rPr>
          <w:rFonts w:ascii="Times New Roman" w:hAnsi="Times New Roman" w:cs="Times New Roman"/>
          <w:sz w:val="24"/>
          <w:szCs w:val="24"/>
        </w:rPr>
        <w:t>t</w:t>
      </w:r>
      <w:r w:rsidR="009A7684" w:rsidRPr="009A7684">
        <w:rPr>
          <w:rFonts w:ascii="Times New Roman" w:hAnsi="Times New Roman" w:cs="Times New Roman"/>
          <w:sz w:val="24"/>
          <w:szCs w:val="24"/>
        </w:rPr>
        <w:t>ak</w:t>
      </w:r>
      <w:r w:rsidR="009A7684">
        <w:rPr>
          <w:rFonts w:ascii="Times New Roman" w:hAnsi="Times New Roman" w:cs="Times New Roman" w:hint="eastAsia"/>
          <w:sz w:val="24"/>
          <w:szCs w:val="24"/>
        </w:rPr>
        <w:t>ing</w:t>
      </w:r>
      <w:r w:rsidR="009A7684" w:rsidRPr="009A7684">
        <w:rPr>
          <w:rFonts w:ascii="Times New Roman" w:hAnsi="Times New Roman" w:cs="Times New Roman"/>
          <w:sz w:val="24"/>
          <w:szCs w:val="24"/>
        </w:rPr>
        <w:t xml:space="preserve"> 1.5 g of</w:t>
      </w:r>
      <w:bookmarkStart w:id="6" w:name="_Hlk142595614"/>
      <w:r w:rsidR="009A7684" w:rsidRPr="009A7684">
        <w:rPr>
          <w:rFonts w:ascii="Times New Roman" w:hAnsi="Times New Roman" w:cs="Times New Roman"/>
          <w:sz w:val="24"/>
          <w:szCs w:val="24"/>
        </w:rPr>
        <w:t xml:space="preserve"> pre</w:t>
      </w:r>
      <w:r w:rsidR="00F4730F">
        <w:rPr>
          <w:rFonts w:ascii="Times New Roman" w:hAnsi="Times New Roman" w:cs="Times New Roman"/>
          <w:sz w:val="24"/>
          <w:szCs w:val="24"/>
        </w:rPr>
        <w:t>-</w:t>
      </w:r>
      <w:r w:rsidR="009A7684" w:rsidRPr="009A7684">
        <w:rPr>
          <w:rFonts w:ascii="Times New Roman" w:hAnsi="Times New Roman" w:cs="Times New Roman"/>
          <w:sz w:val="24"/>
          <w:szCs w:val="24"/>
        </w:rPr>
        <w:t>graft</w:t>
      </w:r>
      <w:r w:rsidR="00DB08D4">
        <w:rPr>
          <w:rFonts w:ascii="Times New Roman" w:hAnsi="Times New Roman" w:cs="Times New Roman"/>
          <w:sz w:val="24"/>
          <w:szCs w:val="24"/>
        </w:rPr>
        <w:t xml:space="preserve"> </w:t>
      </w:r>
      <w:r w:rsidR="009A7684" w:rsidRPr="009A7684">
        <w:rPr>
          <w:rFonts w:ascii="Times New Roman" w:hAnsi="Times New Roman" w:cs="Times New Roman"/>
          <w:sz w:val="24"/>
          <w:szCs w:val="24"/>
        </w:rPr>
        <w:t>copolymer P-COOCH</w:t>
      </w:r>
      <w:r w:rsidR="009A7684" w:rsidRPr="009A768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A7684" w:rsidRPr="009A7684">
        <w:rPr>
          <w:rFonts w:ascii="Times New Roman" w:hAnsi="Times New Roman" w:cs="Times New Roman"/>
          <w:sz w:val="24"/>
          <w:szCs w:val="24"/>
        </w:rPr>
        <w:t>2.0 (incorporation rate of 2 mol%), 10 mmol PEG-750, and 0.83 mmol TBD, d</w:t>
      </w:r>
      <w:bookmarkEnd w:id="6"/>
      <w:r w:rsidR="009A7684" w:rsidRPr="009A7684">
        <w:rPr>
          <w:rFonts w:ascii="Times New Roman" w:hAnsi="Times New Roman" w:cs="Times New Roman"/>
          <w:sz w:val="24"/>
          <w:szCs w:val="24"/>
        </w:rPr>
        <w:t>issolve</w:t>
      </w:r>
      <w:r w:rsidR="00F4730F">
        <w:rPr>
          <w:rFonts w:ascii="Times New Roman" w:hAnsi="Times New Roman" w:cs="Times New Roman" w:hint="eastAsia"/>
          <w:sz w:val="24"/>
          <w:szCs w:val="24"/>
        </w:rPr>
        <w:t>d</w:t>
      </w:r>
      <w:r w:rsidR="009A7684" w:rsidRPr="009A7684">
        <w:rPr>
          <w:rFonts w:ascii="Times New Roman" w:hAnsi="Times New Roman" w:cs="Times New Roman"/>
          <w:sz w:val="24"/>
          <w:szCs w:val="24"/>
        </w:rPr>
        <w:t xml:space="preserve"> them in 30 mL of toluene</w:t>
      </w:r>
      <w:r w:rsidR="00F4730F">
        <w:rPr>
          <w:rFonts w:ascii="Times New Roman" w:hAnsi="Times New Roman" w:cs="Times New Roman"/>
          <w:sz w:val="24"/>
          <w:szCs w:val="24"/>
        </w:rPr>
        <w:t xml:space="preserve"> </w:t>
      </w:r>
      <w:r w:rsidR="009A7684" w:rsidRPr="009A7684">
        <w:rPr>
          <w:rFonts w:ascii="Times New Roman" w:hAnsi="Times New Roman" w:cs="Times New Roman"/>
          <w:sz w:val="24"/>
          <w:szCs w:val="24"/>
        </w:rPr>
        <w:t>and react</w:t>
      </w:r>
      <w:r w:rsidR="00F4730F">
        <w:rPr>
          <w:rFonts w:ascii="Times New Roman" w:hAnsi="Times New Roman" w:cs="Times New Roman" w:hint="eastAsia"/>
          <w:sz w:val="24"/>
          <w:szCs w:val="24"/>
        </w:rPr>
        <w:t>ed</w:t>
      </w:r>
      <w:r w:rsidR="009A7684" w:rsidRPr="009A7684">
        <w:rPr>
          <w:rFonts w:ascii="Times New Roman" w:hAnsi="Times New Roman" w:cs="Times New Roman"/>
          <w:sz w:val="24"/>
          <w:szCs w:val="24"/>
        </w:rPr>
        <w:t xml:space="preserve"> at 1</w:t>
      </w:r>
      <w:r w:rsidR="000D04F3">
        <w:rPr>
          <w:rFonts w:ascii="Times New Roman" w:hAnsi="Times New Roman" w:cs="Times New Roman"/>
          <w:sz w:val="24"/>
          <w:szCs w:val="24"/>
        </w:rPr>
        <w:t>2</w:t>
      </w:r>
      <w:r w:rsidR="009A7684" w:rsidRPr="009A7684">
        <w:rPr>
          <w:rFonts w:ascii="Times New Roman" w:hAnsi="Times New Roman" w:cs="Times New Roman"/>
          <w:sz w:val="24"/>
          <w:szCs w:val="24"/>
        </w:rPr>
        <w:t xml:space="preserve">0 </w:t>
      </w:r>
      <w:r w:rsidR="00CE5A67">
        <w:rPr>
          <w:rFonts w:ascii="Times New Roman" w:hAnsi="Times New Roman" w:cs="Times New Roman"/>
          <w:sz w:val="24"/>
          <w:szCs w:val="24"/>
        </w:rPr>
        <w:t xml:space="preserve">℃ </w:t>
      </w:r>
      <w:r w:rsidR="009A7684" w:rsidRPr="009A7684">
        <w:rPr>
          <w:rFonts w:ascii="Times New Roman" w:hAnsi="Times New Roman" w:cs="Times New Roman"/>
          <w:sz w:val="24"/>
          <w:szCs w:val="24"/>
        </w:rPr>
        <w:t xml:space="preserve">in nitrogen atmosphere for 12 hours. Add 100 mL of ethanol to precipitate the polymer and wash to obtain the </w:t>
      </w:r>
      <w:r w:rsidR="00DB08D4">
        <w:rPr>
          <w:rFonts w:ascii="Times New Roman" w:hAnsi="Times New Roman" w:cs="Times New Roman"/>
          <w:sz w:val="24"/>
          <w:szCs w:val="24"/>
        </w:rPr>
        <w:t>graft</w:t>
      </w:r>
      <w:r w:rsidR="009A7684" w:rsidRPr="009A7684">
        <w:rPr>
          <w:rFonts w:ascii="Times New Roman" w:hAnsi="Times New Roman" w:cs="Times New Roman"/>
          <w:sz w:val="24"/>
          <w:szCs w:val="24"/>
        </w:rPr>
        <w:t xml:space="preserve"> copolymer P-COOCH32.0-g-PEG.</w:t>
      </w:r>
    </w:p>
    <w:p w14:paraId="72C9D186" w14:textId="77777777" w:rsidR="00F4730F" w:rsidRDefault="00F4730F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BA53141" w14:textId="13FB0EFB" w:rsidR="0075719C" w:rsidRDefault="00D90581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5 </w:t>
      </w:r>
      <w:r w:rsidR="00F4730F" w:rsidRPr="000E48CF">
        <w:rPr>
          <w:rFonts w:ascii="Times New Roman" w:hAnsi="Times New Roman" w:cs="Times New Roman"/>
          <w:b/>
          <w:bCs/>
          <w:sz w:val="24"/>
          <w:szCs w:val="24"/>
        </w:rPr>
        <w:t>P-OH</w:t>
      </w:r>
      <w:r w:rsidR="00142584">
        <w:rPr>
          <w:rFonts w:ascii="Times New Roman" w:hAnsi="Times New Roman" w:cs="Times New Roman"/>
          <w:b/>
          <w:bCs/>
          <w:sz w:val="24"/>
          <w:szCs w:val="24"/>
        </w:rPr>
        <w:t>2.0</w:t>
      </w:r>
      <w:r w:rsidR="00F4730F" w:rsidRPr="000E48CF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F4730F" w:rsidRPr="000E48CF">
        <w:rPr>
          <w:rFonts w:ascii="Times New Roman" w:hAnsi="Times New Roman" w:cs="Times New Roman" w:hint="eastAsia"/>
          <w:b/>
          <w:bCs/>
          <w:sz w:val="24"/>
          <w:szCs w:val="24"/>
        </w:rPr>
        <w:t>g-</w:t>
      </w:r>
      <w:r w:rsidR="00142584">
        <w:rPr>
          <w:rFonts w:ascii="Times New Roman" w:hAnsi="Times New Roman" w:cs="Times New Roman"/>
          <w:b/>
          <w:bCs/>
          <w:sz w:val="24"/>
          <w:szCs w:val="24"/>
        </w:rPr>
        <w:t>PDMS</w:t>
      </w:r>
      <w:r w:rsidR="00013094"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="00F4730F" w:rsidRPr="00F4730F">
        <w:rPr>
          <w:rFonts w:ascii="Times New Roman" w:hAnsi="Times New Roman" w:cs="Times New Roman"/>
          <w:sz w:val="24"/>
          <w:szCs w:val="24"/>
        </w:rPr>
        <w:t xml:space="preserve">, </w:t>
      </w:r>
      <w:r w:rsidR="00426CD8">
        <w:rPr>
          <w:rFonts w:ascii="Times New Roman" w:hAnsi="Times New Roman" w:cs="Times New Roman"/>
          <w:sz w:val="24"/>
          <w:szCs w:val="24"/>
        </w:rPr>
        <w:t>t</w:t>
      </w:r>
      <w:r w:rsidR="00426CD8" w:rsidRPr="00426CD8">
        <w:rPr>
          <w:rFonts w:ascii="Times New Roman" w:hAnsi="Times New Roman" w:cs="Times New Roman"/>
          <w:sz w:val="24"/>
          <w:szCs w:val="24"/>
        </w:rPr>
        <w:t>ak</w:t>
      </w:r>
      <w:r w:rsidR="00426CD8">
        <w:rPr>
          <w:rFonts w:ascii="Times New Roman" w:hAnsi="Times New Roman" w:cs="Times New Roman"/>
          <w:sz w:val="24"/>
          <w:szCs w:val="24"/>
        </w:rPr>
        <w:t>ing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0.5 g of pre</w:t>
      </w:r>
      <w:r w:rsidR="00976FB8">
        <w:rPr>
          <w:rFonts w:ascii="Times New Roman" w:hAnsi="Times New Roman" w:cs="Times New Roman"/>
          <w:sz w:val="24"/>
          <w:szCs w:val="24"/>
        </w:rPr>
        <w:t>-</w:t>
      </w:r>
      <w:r w:rsidR="00DB08D4">
        <w:rPr>
          <w:rFonts w:ascii="Times New Roman" w:hAnsi="Times New Roman" w:cs="Times New Roman"/>
          <w:sz w:val="24"/>
          <w:szCs w:val="24"/>
        </w:rPr>
        <w:t>graft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copolymer P-</w:t>
      </w:r>
      <w:r w:rsidR="00426CD8">
        <w:rPr>
          <w:rFonts w:ascii="Times New Roman" w:hAnsi="Times New Roman" w:cs="Times New Roman"/>
          <w:sz w:val="24"/>
          <w:szCs w:val="24"/>
        </w:rPr>
        <w:t>OH</w:t>
      </w:r>
      <w:r w:rsidR="00426CD8" w:rsidRPr="00426CD8">
        <w:rPr>
          <w:rFonts w:ascii="Times New Roman" w:hAnsi="Times New Roman" w:cs="Times New Roman"/>
          <w:sz w:val="24"/>
          <w:szCs w:val="24"/>
        </w:rPr>
        <w:t>2.0 (with a hydroxyl incorporation rate of 2 mol%) and 1 g of Hexamethylcyclosiloxane, dissolve</w:t>
      </w:r>
      <w:r w:rsidR="004C401F">
        <w:rPr>
          <w:rFonts w:ascii="Times New Roman" w:hAnsi="Times New Roman" w:cs="Times New Roman"/>
          <w:sz w:val="24"/>
          <w:szCs w:val="24"/>
        </w:rPr>
        <w:t>d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them in 30 mL of toluene and add</w:t>
      </w:r>
      <w:r w:rsidR="004C401F">
        <w:rPr>
          <w:rFonts w:ascii="Times New Roman" w:hAnsi="Times New Roman" w:cs="Times New Roman"/>
          <w:sz w:val="24"/>
          <w:szCs w:val="24"/>
        </w:rPr>
        <w:t>ed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0.97 mmol of nBuLi under </w:t>
      </w:r>
      <w:r w:rsidR="000D04F3" w:rsidRPr="000D04F3">
        <w:rPr>
          <w:rFonts w:ascii="Times New Roman" w:hAnsi="Times New Roman" w:cs="Times New Roman"/>
          <w:sz w:val="24"/>
          <w:szCs w:val="24"/>
        </w:rPr>
        <w:t>argon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atmosphere. </w:t>
      </w:r>
      <w:r w:rsidR="003528A4">
        <w:rPr>
          <w:rFonts w:ascii="Times New Roman" w:hAnsi="Times New Roman" w:cs="Times New Roman"/>
          <w:sz w:val="24"/>
          <w:szCs w:val="24"/>
        </w:rPr>
        <w:t>After h</w:t>
      </w:r>
      <w:r w:rsidR="00426CD8" w:rsidRPr="00426CD8">
        <w:rPr>
          <w:rFonts w:ascii="Times New Roman" w:hAnsi="Times New Roman" w:cs="Times New Roman"/>
          <w:sz w:val="24"/>
          <w:szCs w:val="24"/>
        </w:rPr>
        <w:t>eat</w:t>
      </w:r>
      <w:r w:rsidR="003528A4">
        <w:rPr>
          <w:rFonts w:ascii="Times New Roman" w:hAnsi="Times New Roman" w:cs="Times New Roman"/>
          <w:sz w:val="24"/>
          <w:szCs w:val="24"/>
        </w:rPr>
        <w:t>ing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at 100 </w:t>
      </w:r>
      <w:r w:rsidR="00092866">
        <w:rPr>
          <w:rFonts w:ascii="Times New Roman" w:hAnsi="Times New Roman" w:cs="Times New Roman"/>
          <w:sz w:val="24"/>
          <w:szCs w:val="24"/>
        </w:rPr>
        <w:t>℃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for </w:t>
      </w:r>
      <w:r w:rsidR="000D04F3">
        <w:rPr>
          <w:rFonts w:ascii="Times New Roman" w:hAnsi="Times New Roman" w:cs="Times New Roman"/>
          <w:sz w:val="24"/>
          <w:szCs w:val="24"/>
        </w:rPr>
        <w:t>24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hours, add</w:t>
      </w:r>
      <w:r w:rsidR="003528A4">
        <w:rPr>
          <w:rFonts w:ascii="Times New Roman" w:hAnsi="Times New Roman" w:cs="Times New Roman"/>
          <w:sz w:val="24"/>
          <w:szCs w:val="24"/>
        </w:rPr>
        <w:t>ed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100 mL of ethanol to precipitate the polymer and wash to obtain the </w:t>
      </w:r>
      <w:r w:rsidR="00DB08D4">
        <w:rPr>
          <w:rFonts w:ascii="Times New Roman" w:hAnsi="Times New Roman" w:cs="Times New Roman"/>
          <w:sz w:val="24"/>
          <w:szCs w:val="24"/>
        </w:rPr>
        <w:t>graft</w:t>
      </w:r>
      <w:r w:rsidR="00426CD8" w:rsidRPr="00426CD8">
        <w:rPr>
          <w:rFonts w:ascii="Times New Roman" w:hAnsi="Times New Roman" w:cs="Times New Roman"/>
          <w:sz w:val="24"/>
          <w:szCs w:val="24"/>
        </w:rPr>
        <w:t xml:space="preserve"> copolymer P-OH</w:t>
      </w:r>
      <w:r w:rsidR="00142584">
        <w:rPr>
          <w:rFonts w:ascii="Times New Roman" w:hAnsi="Times New Roman" w:cs="Times New Roman"/>
          <w:sz w:val="24"/>
          <w:szCs w:val="24"/>
        </w:rPr>
        <w:t>2.0</w:t>
      </w:r>
      <w:r w:rsidR="00426CD8" w:rsidRPr="00426CD8">
        <w:rPr>
          <w:rFonts w:ascii="Times New Roman" w:hAnsi="Times New Roman" w:cs="Times New Roman"/>
          <w:sz w:val="24"/>
          <w:szCs w:val="24"/>
        </w:rPr>
        <w:t>-g-SiO</w:t>
      </w:r>
      <w:r w:rsidR="00013094">
        <w:rPr>
          <w:rFonts w:ascii="Times New Roman" w:hAnsi="Times New Roman" w:cs="Times New Roman"/>
          <w:sz w:val="24"/>
          <w:szCs w:val="24"/>
        </w:rPr>
        <w:t>12</w:t>
      </w:r>
      <w:r w:rsidR="003528A4">
        <w:rPr>
          <w:rFonts w:ascii="Times New Roman" w:hAnsi="Times New Roman" w:cs="Times New Roman"/>
          <w:sz w:val="24"/>
          <w:szCs w:val="24"/>
        </w:rPr>
        <w:t>.</w:t>
      </w:r>
    </w:p>
    <w:p w14:paraId="050C28AB" w14:textId="77777777" w:rsidR="00D90581" w:rsidRDefault="00D90581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0EC6445" w14:textId="72E04F1C" w:rsidR="00EF7D6D" w:rsidRDefault="00D90581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6 </w:t>
      </w:r>
      <w:r w:rsidR="00EF7D6D" w:rsidRPr="00061498">
        <w:rPr>
          <w:rFonts w:ascii="Times New Roman" w:hAnsi="Times New Roman" w:cs="Times New Roman"/>
          <w:b/>
          <w:bCs/>
          <w:sz w:val="24"/>
          <w:szCs w:val="24"/>
        </w:rPr>
        <w:t>P-COOH2.0-</w:t>
      </w:r>
      <w:r w:rsidR="00EF7D6D" w:rsidRPr="00061498">
        <w:rPr>
          <w:rFonts w:ascii="Times New Roman" w:hAnsi="Times New Roman" w:cs="Times New Roman" w:hint="eastAsia"/>
          <w:b/>
          <w:bCs/>
          <w:sz w:val="24"/>
          <w:szCs w:val="24"/>
        </w:rPr>
        <w:t>g-</w:t>
      </w:r>
      <w:r w:rsidR="00EF7D6D" w:rsidRPr="00061498">
        <w:rPr>
          <w:rFonts w:ascii="Times New Roman" w:hAnsi="Times New Roman" w:cs="Times New Roman"/>
          <w:b/>
          <w:bCs/>
          <w:sz w:val="24"/>
          <w:szCs w:val="24"/>
        </w:rPr>
        <w:t>PA</w:t>
      </w:r>
      <w:r w:rsidR="0014258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0E48CF">
        <w:rPr>
          <w:rFonts w:ascii="Times New Roman" w:hAnsi="Times New Roman" w:cs="Times New Roman"/>
          <w:sz w:val="24"/>
          <w:szCs w:val="24"/>
        </w:rPr>
        <w:t xml:space="preserve">, </w:t>
      </w:r>
      <w:r w:rsidR="00061498">
        <w:rPr>
          <w:rFonts w:ascii="Times New Roman" w:hAnsi="Times New Roman" w:cs="Times New Roman" w:hint="eastAsia"/>
          <w:sz w:val="24"/>
          <w:szCs w:val="24"/>
        </w:rPr>
        <w:t>u</w:t>
      </w:r>
      <w:r w:rsidR="00061498" w:rsidRPr="00061498">
        <w:rPr>
          <w:rFonts w:ascii="Times New Roman" w:hAnsi="Times New Roman" w:cs="Times New Roman"/>
          <w:sz w:val="24"/>
          <w:szCs w:val="24"/>
        </w:rPr>
        <w:t xml:space="preserve">nder nitrogen atmosphere, 1g of pre </w:t>
      </w:r>
      <w:r w:rsidR="00DB08D4">
        <w:rPr>
          <w:rFonts w:ascii="Times New Roman" w:hAnsi="Times New Roman" w:cs="Times New Roman"/>
          <w:sz w:val="24"/>
          <w:szCs w:val="24"/>
        </w:rPr>
        <w:t>graft</w:t>
      </w:r>
      <w:r w:rsidR="00061498" w:rsidRPr="00061498">
        <w:rPr>
          <w:rFonts w:ascii="Times New Roman" w:hAnsi="Times New Roman" w:cs="Times New Roman"/>
          <w:sz w:val="24"/>
          <w:szCs w:val="24"/>
        </w:rPr>
        <w:t xml:space="preserve"> copolymer P-COOH2.0 was dissolved in 20</w:t>
      </w:r>
      <w:r w:rsidR="00C747EB">
        <w:rPr>
          <w:rFonts w:ascii="Times New Roman" w:hAnsi="Times New Roman" w:cs="Times New Roman"/>
          <w:sz w:val="24"/>
          <w:szCs w:val="24"/>
        </w:rPr>
        <w:t xml:space="preserve"> </w:t>
      </w:r>
      <w:r w:rsidR="00061498" w:rsidRPr="00061498">
        <w:rPr>
          <w:rFonts w:ascii="Times New Roman" w:hAnsi="Times New Roman" w:cs="Times New Roman"/>
          <w:sz w:val="24"/>
          <w:szCs w:val="24"/>
        </w:rPr>
        <w:t xml:space="preserve">mL of toluene and refluxed at 130 </w:t>
      </w:r>
      <w:r w:rsidR="00806FCA" w:rsidRPr="00061498">
        <w:rPr>
          <w:rFonts w:ascii="Times New Roman" w:hAnsi="Times New Roman" w:cs="Times New Roman"/>
          <w:sz w:val="24"/>
          <w:szCs w:val="24"/>
        </w:rPr>
        <w:t>℃</w:t>
      </w:r>
      <w:r w:rsidR="00061498" w:rsidRPr="00061498">
        <w:rPr>
          <w:rFonts w:ascii="Times New Roman" w:hAnsi="Times New Roman" w:cs="Times New Roman"/>
          <w:sz w:val="24"/>
          <w:szCs w:val="24"/>
        </w:rPr>
        <w:t>. 0.2</w:t>
      </w:r>
      <w:r w:rsidR="00C747EB">
        <w:rPr>
          <w:rFonts w:ascii="Times New Roman" w:hAnsi="Times New Roman" w:cs="Times New Roman"/>
          <w:sz w:val="24"/>
          <w:szCs w:val="24"/>
        </w:rPr>
        <w:t xml:space="preserve"> </w:t>
      </w:r>
      <w:r w:rsidR="00061498" w:rsidRPr="00061498">
        <w:rPr>
          <w:rFonts w:ascii="Times New Roman" w:hAnsi="Times New Roman" w:cs="Times New Roman"/>
          <w:sz w:val="24"/>
          <w:szCs w:val="24"/>
        </w:rPr>
        <w:t>g of SOCl</w:t>
      </w:r>
      <w:r w:rsidR="00061498" w:rsidRPr="00C747E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1498" w:rsidRPr="00061498">
        <w:rPr>
          <w:rFonts w:ascii="Times New Roman" w:hAnsi="Times New Roman" w:cs="Times New Roman"/>
          <w:sz w:val="24"/>
          <w:szCs w:val="24"/>
        </w:rPr>
        <w:t xml:space="preserve"> was added to obtain solution A. At the same time, take another Shrek bottle, take 1g of Caprolactam and melt it in N</w:t>
      </w:r>
      <w:r w:rsidR="00061498" w:rsidRPr="00035D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1498" w:rsidRPr="00061498">
        <w:rPr>
          <w:rFonts w:ascii="Times New Roman" w:hAnsi="Times New Roman" w:cs="Times New Roman"/>
          <w:sz w:val="24"/>
          <w:szCs w:val="24"/>
        </w:rPr>
        <w:t xml:space="preserve"> atmosphere at 140 ℃, add 0.05</w:t>
      </w:r>
      <w:r w:rsidR="00C747EB">
        <w:rPr>
          <w:rFonts w:ascii="Times New Roman" w:hAnsi="Times New Roman" w:cs="Times New Roman"/>
          <w:sz w:val="24"/>
          <w:szCs w:val="24"/>
        </w:rPr>
        <w:t xml:space="preserve"> </w:t>
      </w:r>
      <w:r w:rsidR="00061498" w:rsidRPr="00061498">
        <w:rPr>
          <w:rFonts w:ascii="Times New Roman" w:hAnsi="Times New Roman" w:cs="Times New Roman"/>
          <w:sz w:val="24"/>
          <w:szCs w:val="24"/>
        </w:rPr>
        <w:t xml:space="preserve">g of sodium hydroxide, pump it under 140 ℃ for 1h with vacuum pump, cool it to 110 ℃, smash the solid, pour it into solution A and react for 6h, add ethanol to precipitate and wash it to obtain the graft copolymer </w:t>
      </w:r>
      <w:r w:rsidR="00061498" w:rsidRPr="00FA7BAB">
        <w:rPr>
          <w:rFonts w:ascii="Times New Roman" w:hAnsi="Times New Roman" w:cs="Times New Roman"/>
          <w:sz w:val="24"/>
          <w:szCs w:val="24"/>
        </w:rPr>
        <w:t>P-COOH2.0</w:t>
      </w:r>
      <w:r w:rsidR="00061498">
        <w:rPr>
          <w:rFonts w:ascii="Times New Roman" w:hAnsi="Times New Roman" w:cs="Times New Roman"/>
          <w:sz w:val="24"/>
          <w:szCs w:val="24"/>
        </w:rPr>
        <w:t>-</w:t>
      </w:r>
      <w:r w:rsidR="00061498">
        <w:rPr>
          <w:rFonts w:ascii="Times New Roman" w:hAnsi="Times New Roman" w:cs="Times New Roman" w:hint="eastAsia"/>
          <w:sz w:val="24"/>
          <w:szCs w:val="24"/>
        </w:rPr>
        <w:t>g-</w:t>
      </w:r>
      <w:r w:rsidR="00061498">
        <w:rPr>
          <w:rFonts w:ascii="Times New Roman" w:hAnsi="Times New Roman" w:cs="Times New Roman"/>
          <w:sz w:val="24"/>
          <w:szCs w:val="24"/>
        </w:rPr>
        <w:t>PA</w:t>
      </w:r>
      <w:r w:rsidR="00142584">
        <w:rPr>
          <w:rFonts w:ascii="Times New Roman" w:hAnsi="Times New Roman" w:cs="Times New Roman"/>
          <w:sz w:val="24"/>
          <w:szCs w:val="24"/>
        </w:rPr>
        <w:t>3</w:t>
      </w:r>
      <w:r w:rsidR="00061498" w:rsidRPr="00061498">
        <w:rPr>
          <w:rFonts w:ascii="Times New Roman" w:hAnsi="Times New Roman" w:cs="Times New Roman"/>
          <w:sz w:val="24"/>
          <w:szCs w:val="24"/>
        </w:rPr>
        <w:t>.</w:t>
      </w:r>
    </w:p>
    <w:p w14:paraId="23910246" w14:textId="77777777" w:rsidR="00D90581" w:rsidRDefault="00D90581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3CB2083" w14:textId="3BEF5D58" w:rsidR="00EF7D6D" w:rsidRDefault="00D90581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7 </w:t>
      </w:r>
      <w:r w:rsidR="00EF7D6D" w:rsidRPr="00061498">
        <w:rPr>
          <w:rFonts w:ascii="Times New Roman" w:hAnsi="Times New Roman" w:cs="Times New Roman"/>
          <w:b/>
          <w:bCs/>
          <w:sz w:val="24"/>
          <w:szCs w:val="24"/>
        </w:rPr>
        <w:t>P-</w:t>
      </w:r>
      <w:r w:rsidR="00133798">
        <w:rPr>
          <w:rFonts w:ascii="Times New Roman" w:hAnsi="Times New Roman" w:cs="Times New Roman"/>
          <w:b/>
          <w:bCs/>
          <w:sz w:val="24"/>
          <w:szCs w:val="24"/>
        </w:rPr>
        <w:t>OH</w:t>
      </w:r>
      <w:r w:rsidR="00EF7D6D" w:rsidRPr="00061498">
        <w:rPr>
          <w:rFonts w:ascii="Times New Roman" w:hAnsi="Times New Roman" w:cs="Times New Roman"/>
          <w:b/>
          <w:bCs/>
          <w:sz w:val="24"/>
          <w:szCs w:val="24"/>
        </w:rPr>
        <w:t>2.0-</w:t>
      </w:r>
      <w:r w:rsidR="00EF7D6D" w:rsidRPr="00061498">
        <w:rPr>
          <w:rFonts w:ascii="Times New Roman" w:hAnsi="Times New Roman" w:cs="Times New Roman" w:hint="eastAsia"/>
          <w:b/>
          <w:bCs/>
          <w:sz w:val="24"/>
          <w:szCs w:val="24"/>
        </w:rPr>
        <w:t>g-PBT</w:t>
      </w:r>
      <w:r w:rsidR="0040538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061498">
        <w:rPr>
          <w:rFonts w:ascii="Times New Roman" w:hAnsi="Times New Roman" w:cs="Times New Roman"/>
          <w:sz w:val="24"/>
          <w:szCs w:val="24"/>
        </w:rPr>
        <w:t xml:space="preserve">, </w:t>
      </w:r>
      <w:r w:rsidR="004C542C">
        <w:rPr>
          <w:rFonts w:ascii="Times New Roman" w:hAnsi="Times New Roman" w:cs="Times New Roman"/>
          <w:sz w:val="24"/>
          <w:szCs w:val="24"/>
        </w:rPr>
        <w:t>u</w:t>
      </w:r>
      <w:r w:rsidR="004C542C" w:rsidRPr="004C542C">
        <w:rPr>
          <w:rFonts w:ascii="Times New Roman" w:hAnsi="Times New Roman" w:cs="Times New Roman"/>
          <w:sz w:val="24"/>
          <w:szCs w:val="24"/>
        </w:rPr>
        <w:t xml:space="preserve">nder nitrogen atmosphere, 1g of pre </w:t>
      </w:r>
      <w:r w:rsidR="00DB08D4">
        <w:rPr>
          <w:rFonts w:ascii="Times New Roman" w:hAnsi="Times New Roman" w:cs="Times New Roman"/>
          <w:sz w:val="24"/>
          <w:szCs w:val="24"/>
        </w:rPr>
        <w:t>graft</w:t>
      </w:r>
      <w:r w:rsidR="004C542C" w:rsidRPr="004C542C">
        <w:rPr>
          <w:rFonts w:ascii="Times New Roman" w:hAnsi="Times New Roman" w:cs="Times New Roman"/>
          <w:sz w:val="24"/>
          <w:szCs w:val="24"/>
        </w:rPr>
        <w:t xml:space="preserve"> copolymer P-OH2.0, 1</w:t>
      </w:r>
      <w:r w:rsidR="00C747EB">
        <w:rPr>
          <w:rFonts w:ascii="Times New Roman" w:hAnsi="Times New Roman" w:cs="Times New Roman"/>
          <w:sz w:val="24"/>
          <w:szCs w:val="24"/>
        </w:rPr>
        <w:t xml:space="preserve"> </w:t>
      </w:r>
      <w:r w:rsidR="004C542C" w:rsidRPr="004C542C">
        <w:rPr>
          <w:rFonts w:ascii="Times New Roman" w:hAnsi="Times New Roman" w:cs="Times New Roman"/>
          <w:sz w:val="24"/>
          <w:szCs w:val="24"/>
        </w:rPr>
        <w:t>g of dried PBT, and 0.05</w:t>
      </w:r>
      <w:r w:rsidR="00C747EB">
        <w:rPr>
          <w:rFonts w:ascii="Times New Roman" w:hAnsi="Times New Roman" w:cs="Times New Roman"/>
          <w:sz w:val="24"/>
          <w:szCs w:val="24"/>
        </w:rPr>
        <w:t xml:space="preserve"> </w:t>
      </w:r>
      <w:r w:rsidR="004C542C" w:rsidRPr="004C542C">
        <w:rPr>
          <w:rFonts w:ascii="Times New Roman" w:hAnsi="Times New Roman" w:cs="Times New Roman"/>
          <w:sz w:val="24"/>
          <w:szCs w:val="24"/>
        </w:rPr>
        <w:t xml:space="preserve">g of tetraisopropyl titanate were added to a Shrek flask, </w:t>
      </w:r>
      <w:r w:rsidR="004C542C" w:rsidRPr="004C542C">
        <w:rPr>
          <w:rFonts w:ascii="Times New Roman" w:hAnsi="Times New Roman" w:cs="Times New Roman"/>
          <w:sz w:val="24"/>
          <w:szCs w:val="24"/>
        </w:rPr>
        <w:lastRenderedPageBreak/>
        <w:t xml:space="preserve">stirred at 120 </w:t>
      </w:r>
      <w:r w:rsidR="00C747EB" w:rsidRPr="00061498">
        <w:rPr>
          <w:rFonts w:ascii="Times New Roman" w:hAnsi="Times New Roman" w:cs="Times New Roman"/>
          <w:sz w:val="24"/>
          <w:szCs w:val="24"/>
        </w:rPr>
        <w:t>℃</w:t>
      </w:r>
      <w:r w:rsidR="004C542C" w:rsidRPr="004C542C">
        <w:rPr>
          <w:rFonts w:ascii="Times New Roman" w:hAnsi="Times New Roman" w:cs="Times New Roman"/>
          <w:sz w:val="24"/>
          <w:szCs w:val="24"/>
        </w:rPr>
        <w:t xml:space="preserve"> for 30 minutes, then heated to 260 </w:t>
      </w:r>
      <w:r w:rsidR="00C747EB" w:rsidRPr="00061498">
        <w:rPr>
          <w:rFonts w:ascii="Times New Roman" w:hAnsi="Times New Roman" w:cs="Times New Roman"/>
          <w:sz w:val="24"/>
          <w:szCs w:val="24"/>
        </w:rPr>
        <w:t>℃</w:t>
      </w:r>
      <w:r w:rsidR="004C542C" w:rsidRPr="004C542C">
        <w:rPr>
          <w:rFonts w:ascii="Times New Roman" w:hAnsi="Times New Roman" w:cs="Times New Roman"/>
          <w:sz w:val="24"/>
          <w:szCs w:val="24"/>
        </w:rPr>
        <w:t xml:space="preserve"> for 2 hours of reaction, and vacuum pumped for 1 hour. Dissolve the mixture in 30</w:t>
      </w:r>
      <w:r w:rsidR="00C747EB">
        <w:rPr>
          <w:rFonts w:ascii="Times New Roman" w:hAnsi="Times New Roman" w:cs="Times New Roman"/>
          <w:sz w:val="24"/>
          <w:szCs w:val="24"/>
        </w:rPr>
        <w:t xml:space="preserve"> </w:t>
      </w:r>
      <w:r w:rsidR="004C542C" w:rsidRPr="004C542C">
        <w:rPr>
          <w:rFonts w:ascii="Times New Roman" w:hAnsi="Times New Roman" w:cs="Times New Roman"/>
          <w:sz w:val="24"/>
          <w:szCs w:val="24"/>
        </w:rPr>
        <w:t xml:space="preserve">mL of toluene, add ethanol precipitation, and wash to obtain graft copolymer </w:t>
      </w:r>
      <w:r w:rsidR="00806FCA" w:rsidRPr="00806FCA">
        <w:rPr>
          <w:rFonts w:ascii="Times New Roman" w:hAnsi="Times New Roman" w:cs="Times New Roman"/>
          <w:sz w:val="24"/>
          <w:szCs w:val="24"/>
        </w:rPr>
        <w:t>P-OH2.0-</w:t>
      </w:r>
      <w:r w:rsidR="00806FCA" w:rsidRPr="00806FCA">
        <w:rPr>
          <w:rFonts w:ascii="Times New Roman" w:hAnsi="Times New Roman" w:cs="Times New Roman" w:hint="eastAsia"/>
          <w:sz w:val="24"/>
          <w:szCs w:val="24"/>
        </w:rPr>
        <w:t>g-PBT</w:t>
      </w:r>
      <w:r w:rsidR="00806FCA" w:rsidRPr="00806FCA">
        <w:rPr>
          <w:rFonts w:ascii="Times New Roman" w:hAnsi="Times New Roman" w:cs="Times New Roman"/>
          <w:sz w:val="24"/>
          <w:szCs w:val="24"/>
        </w:rPr>
        <w:t>5.</w:t>
      </w:r>
    </w:p>
    <w:p w14:paraId="67FBDE9C" w14:textId="77777777" w:rsidR="00C15D02" w:rsidRDefault="00C15D02" w:rsidP="00E124C5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0CF48543" w14:textId="0AE9505F" w:rsidR="00923219" w:rsidRPr="0040116C" w:rsidRDefault="00C04C9A" w:rsidP="00E124C5">
      <w:pPr>
        <w:adjustRightInd w:val="0"/>
        <w:snapToGrid w:val="0"/>
        <w:spacing w:line="360" w:lineRule="auto"/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92321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0116C">
        <w:rPr>
          <w:rFonts w:ascii="Times New Roman" w:hAnsi="Times New Roman" w:cs="Times New Roman"/>
          <w:b/>
          <w:sz w:val="24"/>
          <w:szCs w:val="24"/>
        </w:rPr>
        <w:t>HDPE/PCL/PL</w:t>
      </w:r>
      <w:r w:rsidR="0040116C" w:rsidRPr="0040116C">
        <w:rPr>
          <w:rFonts w:ascii="Times New Roman" w:hAnsi="Times New Roman" w:cs="Times New Roman"/>
          <w:b/>
          <w:sz w:val="24"/>
          <w:szCs w:val="24"/>
        </w:rPr>
        <w:t>A ternary blends.</w:t>
      </w:r>
    </w:p>
    <w:p w14:paraId="1BA900BC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1C5950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27B6C29" wp14:editId="12F9AEB1">
            <wp:extent cx="2912337" cy="2109499"/>
            <wp:effectExtent l="0" t="0" r="2540" b="5080"/>
            <wp:docPr id="3438039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80398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22741" cy="2117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CD4DA" w14:textId="75399839" w:rsidR="00923219" w:rsidRDefault="00923219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7" w:name="_Hlk142937070"/>
      <w:bookmarkStart w:id="8" w:name="_Hlk142936483"/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bookmarkEnd w:id="7"/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40116C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bookmarkEnd w:id="8"/>
      <w:r w:rsidRPr="00494478">
        <w:rPr>
          <w:rFonts w:ascii="Times New Roman" w:hAnsi="Times New Roman" w:cs="Times New Roman"/>
          <w:sz w:val="24"/>
          <w:szCs w:val="24"/>
        </w:rPr>
        <w:t xml:space="preserve"> </w:t>
      </w:r>
      <w:r w:rsidRPr="00937DCF">
        <w:rPr>
          <w:rFonts w:ascii="Times New Roman" w:hAnsi="Times New Roman" w:cs="Times New Roman"/>
          <w:bCs/>
          <w:sz w:val="24"/>
          <w:szCs w:val="24"/>
        </w:rPr>
        <w:t>The stress-strain curve of graft copolymer used for toughening ternary blend</w:t>
      </w:r>
      <w:r>
        <w:rPr>
          <w:rFonts w:ascii="Times New Roman" w:hAnsi="Times New Roman" w:cs="Times New Roman"/>
          <w:bCs/>
          <w:sz w:val="24"/>
          <w:szCs w:val="24"/>
        </w:rPr>
        <w:t>s</w:t>
      </w:r>
      <w:r w:rsidRPr="00937DCF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30E7E" w:rsidRPr="00E30E7E">
        <w:rPr>
          <w:rFonts w:ascii="Times New Roman" w:hAnsi="Times New Roman" w:cs="Times New Roman"/>
          <w:sz w:val="24"/>
          <w:szCs w:val="24"/>
        </w:rPr>
        <w:t>The blend was mixed in a twin screw for 10 minutes</w:t>
      </w:r>
      <w:r w:rsidR="00E30E7E">
        <w:rPr>
          <w:rFonts w:ascii="Times New Roman" w:hAnsi="Times New Roman" w:cs="Times New Roman"/>
          <w:sz w:val="24"/>
          <w:szCs w:val="24"/>
        </w:rPr>
        <w:t>, at 200</w:t>
      </w:r>
      <w:r w:rsidR="00E30E7E" w:rsidRPr="002465D8">
        <w:rPr>
          <w:rFonts w:ascii="Times New Roman" w:hAnsi="Times New Roman" w:cs="Times New Roman"/>
          <w:sz w:val="24"/>
          <w:szCs w:val="24"/>
        </w:rPr>
        <w:t xml:space="preserve"> ℃</w:t>
      </w:r>
      <w:r w:rsidR="00E30E7E">
        <w:rPr>
          <w:rFonts w:ascii="Times New Roman" w:hAnsi="Times New Roman" w:cs="Times New Roman"/>
          <w:sz w:val="24"/>
          <w:szCs w:val="24"/>
        </w:rPr>
        <w:t xml:space="preserve"> </w:t>
      </w:r>
      <w:r w:rsidR="00E30E7E" w:rsidRPr="00E30E7E">
        <w:rPr>
          <w:rFonts w:ascii="Times New Roman" w:hAnsi="Times New Roman" w:cs="Times New Roman"/>
          <w:sz w:val="24"/>
          <w:szCs w:val="24"/>
        </w:rPr>
        <w:t>and then transferred to an injection molding machine for insulation and injection molding to prepare t</w:t>
      </w:r>
      <w:r w:rsidR="00E30E7E" w:rsidRPr="00C17B48">
        <w:rPr>
          <w:rFonts w:ascii="Times New Roman" w:hAnsi="Times New Roman" w:cs="Times New Roman"/>
          <w:sz w:val="24"/>
          <w:szCs w:val="24"/>
        </w:rPr>
        <w:t xml:space="preserve">he sample (gauge length, </w:t>
      </w:r>
      <w:r w:rsidR="00C17B48" w:rsidRPr="00C17B48">
        <w:rPr>
          <w:rFonts w:ascii="Times New Roman" w:hAnsi="Times New Roman" w:cs="Times New Roman"/>
          <w:sz w:val="24"/>
          <w:szCs w:val="24"/>
        </w:rPr>
        <w:t>50</w:t>
      </w:r>
      <w:r w:rsidR="00E30E7E" w:rsidRPr="00C17B48">
        <w:rPr>
          <w:rFonts w:ascii="Times New Roman" w:hAnsi="Times New Roman" w:cs="Times New Roman"/>
          <w:sz w:val="24"/>
          <w:szCs w:val="24"/>
        </w:rPr>
        <w:t xml:space="preserve"> mm; width, </w:t>
      </w:r>
      <w:r w:rsidR="00C17B48" w:rsidRPr="00C17B48">
        <w:rPr>
          <w:rFonts w:ascii="Times New Roman" w:hAnsi="Times New Roman" w:cs="Times New Roman"/>
          <w:sz w:val="24"/>
          <w:szCs w:val="24"/>
        </w:rPr>
        <w:t>4</w:t>
      </w:r>
      <w:r w:rsidR="00E30E7E" w:rsidRPr="00C17B48">
        <w:rPr>
          <w:rFonts w:ascii="Times New Roman" w:hAnsi="Times New Roman" w:cs="Times New Roman"/>
          <w:sz w:val="24"/>
          <w:szCs w:val="24"/>
        </w:rPr>
        <w:t xml:space="preserve"> mm; thickness, approximately</w:t>
      </w:r>
      <w:r w:rsidR="00FA0DA2" w:rsidRPr="00C17B48">
        <w:rPr>
          <w:rFonts w:ascii="Times New Roman" w:hAnsi="Times New Roman" w:cs="Times New Roman"/>
          <w:sz w:val="24"/>
          <w:szCs w:val="24"/>
        </w:rPr>
        <w:t xml:space="preserve"> </w:t>
      </w:r>
      <w:r w:rsidR="00C17B48" w:rsidRPr="00C17B48">
        <w:rPr>
          <w:rFonts w:ascii="Times New Roman" w:hAnsi="Times New Roman" w:cs="Times New Roman"/>
          <w:sz w:val="24"/>
          <w:szCs w:val="24"/>
        </w:rPr>
        <w:t>2</w:t>
      </w:r>
      <w:r w:rsidR="00E30E7E" w:rsidRPr="00C17B48">
        <w:rPr>
          <w:rFonts w:ascii="Times New Roman" w:hAnsi="Times New Roman" w:cs="Times New Roman"/>
          <w:sz w:val="24"/>
          <w:szCs w:val="24"/>
        </w:rPr>
        <w:t xml:space="preserve"> mm), followed by te</w:t>
      </w:r>
      <w:r w:rsidR="00E30E7E" w:rsidRPr="00E30E7E">
        <w:rPr>
          <w:rFonts w:ascii="Times New Roman" w:hAnsi="Times New Roman" w:cs="Times New Roman"/>
          <w:sz w:val="24"/>
          <w:szCs w:val="24"/>
        </w:rPr>
        <w:t>nsile testing</w:t>
      </w:r>
      <w:r w:rsidR="00FA0DA2">
        <w:rPr>
          <w:rFonts w:ascii="Times New Roman" w:hAnsi="Times New Roman" w:cs="Times New Roman"/>
          <w:sz w:val="24"/>
          <w:szCs w:val="24"/>
        </w:rPr>
        <w:t xml:space="preserve"> (</w:t>
      </w:r>
      <w:r w:rsidR="00C15D02">
        <w:rPr>
          <w:rFonts w:ascii="Times New Roman" w:hAnsi="Times New Roman" w:cs="Times New Roman"/>
          <w:sz w:val="24"/>
          <w:szCs w:val="24"/>
        </w:rPr>
        <w:t>10 mm min</w:t>
      </w:r>
      <w:r w:rsidR="00C15D02" w:rsidRPr="004662E4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C15D02" w:rsidRPr="004662E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15D02">
        <w:rPr>
          <w:rFonts w:ascii="Times New Roman" w:hAnsi="Times New Roman" w:cs="Times New Roman"/>
          <w:sz w:val="24"/>
          <w:szCs w:val="24"/>
        </w:rPr>
        <w:t xml:space="preserve">, 25 </w:t>
      </w:r>
      <w:r w:rsidR="00C15D02" w:rsidRPr="00E507EF">
        <w:rPr>
          <w:rFonts w:ascii="Times New Roman" w:hAnsi="Times New Roman" w:cs="Times New Roman"/>
          <w:kern w:val="0"/>
          <w:sz w:val="24"/>
          <w:szCs w:val="24"/>
        </w:rPr>
        <w:t>°C</w:t>
      </w:r>
      <w:r w:rsidR="00FA0DA2">
        <w:rPr>
          <w:rFonts w:ascii="Times New Roman" w:hAnsi="Times New Roman" w:cs="Times New Roman"/>
          <w:sz w:val="24"/>
          <w:szCs w:val="24"/>
        </w:rPr>
        <w:t>)</w:t>
      </w:r>
      <w:r w:rsidR="00E30E7E" w:rsidRPr="00E30E7E">
        <w:rPr>
          <w:rFonts w:ascii="Times New Roman" w:hAnsi="Times New Roman" w:cs="Times New Roman"/>
          <w:sz w:val="24"/>
          <w:szCs w:val="24"/>
        </w:rPr>
        <w:t>.</w:t>
      </w:r>
    </w:p>
    <w:p w14:paraId="617C08FA" w14:textId="77777777" w:rsidR="006D3B54" w:rsidRPr="00292B11" w:rsidRDefault="006D3B54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AEE72C8" w14:textId="756D564D" w:rsidR="00923219" w:rsidRDefault="00C04C9A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4</w:t>
      </w:r>
      <w:r w:rsidR="00923219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="00923219" w:rsidRPr="00562FD8">
        <w:rPr>
          <w:rFonts w:ascii="Times New Roman" w:eastAsia="宋体" w:hAnsi="Times New Roman" w:cs="Times New Roman"/>
          <w:b/>
          <w:bCs/>
          <w:sz w:val="24"/>
          <w:szCs w:val="24"/>
        </w:rPr>
        <w:t>NMR and ESI a</w:t>
      </w:r>
      <w:r w:rsidR="00923219" w:rsidRPr="00637886">
        <w:rPr>
          <w:rFonts w:ascii="Times New Roman" w:eastAsia="宋体" w:hAnsi="Times New Roman" w:cs="Times New Roman"/>
          <w:b/>
          <w:bCs/>
          <w:sz w:val="24"/>
          <w:szCs w:val="24"/>
        </w:rPr>
        <w:t>nalysis of small molecule simulation reactions.</w:t>
      </w:r>
    </w:p>
    <w:p w14:paraId="68B63659" w14:textId="13E82BB7" w:rsidR="00923219" w:rsidRPr="00D06BAB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In order to study the reaction mechanism of </w:t>
      </w:r>
      <w:r w:rsidR="00B81527">
        <w:rPr>
          <w:rFonts w:ascii="Times New Roman" w:eastAsia="宋体" w:hAnsi="Times New Roman" w:cs="Times New Roman"/>
          <w:sz w:val="24"/>
          <w:szCs w:val="24"/>
        </w:rPr>
        <w:t>s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tapler strategy plastic recycling, we used small molecules to simulate the reaction of </w:t>
      </w:r>
      <w:r>
        <w:rPr>
          <w:rFonts w:ascii="Times New Roman" w:eastAsia="宋体" w:hAnsi="Times New Roman" w:cs="Times New Roman" w:hint="eastAsia"/>
          <w:sz w:val="24"/>
          <w:szCs w:val="24"/>
        </w:rPr>
        <w:t>polymer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chain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. Taking </w:t>
      </w:r>
      <w:r>
        <w:rPr>
          <w:rFonts w:ascii="Times New Roman" w:eastAsia="宋体" w:hAnsi="Times New Roman" w:cs="Times New Roman" w:hint="eastAsia"/>
          <w:sz w:val="24"/>
          <w:szCs w:val="24"/>
        </w:rPr>
        <w:t>HDPE</w:t>
      </w:r>
      <w:r w:rsidRPr="00D06BAB">
        <w:rPr>
          <w:rFonts w:ascii="Times New Roman" w:eastAsia="宋体" w:hAnsi="Times New Roman" w:cs="Times New Roman"/>
          <w:sz w:val="24"/>
          <w:szCs w:val="24"/>
        </w:rPr>
        <w:t>/P</w:t>
      </w:r>
      <w:r>
        <w:rPr>
          <w:rFonts w:ascii="Times New Roman" w:eastAsia="宋体" w:hAnsi="Times New Roman" w:cs="Times New Roman" w:hint="eastAsia"/>
          <w:sz w:val="24"/>
          <w:szCs w:val="24"/>
        </w:rPr>
        <w:t>CL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system as an example, cyclohexane was used to simulate the polyethylene molecular chain, and small molecules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was used to simulate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the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06BAB">
        <w:rPr>
          <w:rFonts w:ascii="Times New Roman" w:eastAsia="宋体" w:hAnsi="Times New Roman" w:cs="Times New Roman"/>
          <w:sz w:val="24"/>
          <w:szCs w:val="24"/>
        </w:rPr>
        <w:t>graft copolymer and part of Polycaprolactone chain segments.</w:t>
      </w:r>
    </w:p>
    <w:p w14:paraId="314FF06A" w14:textId="5723CD88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71C95">
        <w:rPr>
          <w:rFonts w:ascii="Times New Roman" w:eastAsia="宋体" w:hAnsi="Times New Roman" w:cs="Times New Roman"/>
          <w:b/>
          <w:bCs/>
          <w:sz w:val="24"/>
          <w:szCs w:val="24"/>
        </w:rPr>
        <w:t>Reaction A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involves dissolving 0.1 g of cyclohexane, </w:t>
      </w:r>
      <w:r>
        <w:rPr>
          <w:rFonts w:ascii="Times New Roman" w:eastAsia="宋体" w:hAnsi="Times New Roman" w:cs="Times New Roman"/>
          <w:sz w:val="24"/>
          <w:szCs w:val="24"/>
        </w:rPr>
        <w:t>0.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5 g of ICEMA, and 0.001 g of DCP in </w:t>
      </w:r>
      <w:r>
        <w:rPr>
          <w:rFonts w:ascii="Times New Roman" w:eastAsia="宋体" w:hAnsi="Times New Roman" w:cs="Times New Roman"/>
          <w:sz w:val="24"/>
          <w:szCs w:val="24"/>
        </w:rPr>
        <w:t xml:space="preserve">2 </w:t>
      </w:r>
      <w:r>
        <w:rPr>
          <w:rFonts w:ascii="Times New Roman" w:eastAsia="宋体" w:hAnsi="Times New Roman" w:cs="Times New Roman" w:hint="eastAsia"/>
          <w:sz w:val="24"/>
          <w:szCs w:val="24"/>
        </w:rPr>
        <w:t>mL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benzene. After heating at 140 </w:t>
      </w:r>
      <w:r w:rsidRPr="002465D8">
        <w:rPr>
          <w:rFonts w:ascii="Times New Roman" w:hAnsi="Times New Roman" w:cs="Times New Roman"/>
          <w:sz w:val="24"/>
          <w:szCs w:val="24"/>
        </w:rPr>
        <w:t>℃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for 0.5 hours, the reaction </w:t>
      </w:r>
      <w:r>
        <w:rPr>
          <w:rFonts w:ascii="Times New Roman" w:eastAsia="宋体" w:hAnsi="Times New Roman" w:cs="Times New Roman" w:hint="eastAsia"/>
          <w:sz w:val="24"/>
          <w:szCs w:val="24"/>
        </w:rPr>
        <w:t>was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monitored by in situ </w:t>
      </w:r>
      <w:r w:rsidRPr="00771C95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H-MNR</w:t>
      </w:r>
      <w:r w:rsidR="00AE4901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E4901" w:rsidRPr="00D06BAB">
        <w:rPr>
          <w:rFonts w:ascii="Times New Roman" w:eastAsia="宋体" w:hAnsi="Times New Roman" w:cs="Times New Roman"/>
          <w:sz w:val="24"/>
          <w:szCs w:val="24"/>
        </w:rPr>
        <w:t>and</w:t>
      </w:r>
      <w:r>
        <w:rPr>
          <w:rFonts w:ascii="Times New Roman" w:eastAsia="宋体" w:hAnsi="Times New Roman" w:cs="Times New Roman"/>
          <w:sz w:val="24"/>
          <w:szCs w:val="24"/>
        </w:rPr>
        <w:t xml:space="preserve"> HSQC</w:t>
      </w:r>
      <w:r w:rsidRPr="00D06BAB">
        <w:rPr>
          <w:rFonts w:ascii="Times New Roman" w:eastAsia="宋体" w:hAnsi="Times New Roman" w:cs="Times New Roman"/>
          <w:sz w:val="24"/>
          <w:szCs w:val="24"/>
        </w:rPr>
        <w:t>. Fro</w:t>
      </w:r>
      <w:r w:rsidRPr="00B81527">
        <w:rPr>
          <w:rFonts w:ascii="Times New Roman" w:eastAsia="宋体" w:hAnsi="Times New Roman" w:cs="Times New Roman"/>
          <w:sz w:val="24"/>
          <w:szCs w:val="24"/>
        </w:rPr>
        <w:t xml:space="preserve">m </w:t>
      </w:r>
      <w:r w:rsidR="00B81527" w:rsidRPr="00B81527">
        <w:rPr>
          <w:rFonts w:ascii="Times New Roman" w:hAnsi="Times New Roman" w:cs="Times New Roman"/>
          <w:sz w:val="24"/>
          <w:szCs w:val="24"/>
        </w:rPr>
        <w:t>Supplementary Figure</w:t>
      </w:r>
      <w:r w:rsidR="00B81527" w:rsidRPr="00B81527">
        <w:rPr>
          <w:rFonts w:ascii="Times New Roman" w:eastAsia="宋体" w:hAnsi="Times New Roman" w:cs="Times New Roman"/>
          <w:sz w:val="24"/>
          <w:szCs w:val="24"/>
        </w:rPr>
        <w:t>s</w:t>
      </w:r>
      <w:r w:rsidRPr="00B8152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81527" w:rsidRPr="00B81527">
        <w:rPr>
          <w:rFonts w:ascii="Times New Roman" w:eastAsia="宋体" w:hAnsi="Times New Roman" w:cs="Times New Roman"/>
          <w:sz w:val="24"/>
          <w:szCs w:val="24"/>
        </w:rPr>
        <w:t>1</w:t>
      </w:r>
      <w:r w:rsidR="00ED6387">
        <w:rPr>
          <w:rFonts w:ascii="Times New Roman" w:eastAsia="宋体" w:hAnsi="Times New Roman" w:cs="Times New Roman"/>
          <w:sz w:val="24"/>
          <w:szCs w:val="24"/>
        </w:rPr>
        <w:t>6</w:t>
      </w:r>
      <w:r w:rsidRPr="00B81527">
        <w:rPr>
          <w:rFonts w:ascii="Times New Roman" w:eastAsia="宋体" w:hAnsi="Times New Roman" w:cs="Times New Roman"/>
          <w:sz w:val="24"/>
          <w:szCs w:val="24"/>
        </w:rPr>
        <w:t xml:space="preserve"> and </w:t>
      </w:r>
      <w:r w:rsidR="00B81527" w:rsidRPr="00B81527">
        <w:rPr>
          <w:rFonts w:ascii="Times New Roman" w:eastAsia="宋体" w:hAnsi="Times New Roman" w:cs="Times New Roman"/>
          <w:sz w:val="24"/>
          <w:szCs w:val="24"/>
        </w:rPr>
        <w:t>1</w:t>
      </w:r>
      <w:r w:rsidR="00ED6387">
        <w:rPr>
          <w:rFonts w:ascii="Times New Roman" w:eastAsia="宋体" w:hAnsi="Times New Roman" w:cs="Times New Roman"/>
          <w:sz w:val="24"/>
          <w:szCs w:val="24"/>
        </w:rPr>
        <w:t>7</w:t>
      </w:r>
      <w:r w:rsidRPr="00B81527">
        <w:rPr>
          <w:rFonts w:ascii="Times New Roman" w:eastAsia="宋体" w:hAnsi="Times New Roman" w:cs="Times New Roman"/>
          <w:sz w:val="24"/>
          <w:szCs w:val="24"/>
        </w:rPr>
        <w:t xml:space="preserve">, it can be seen that ICEMA was </w:t>
      </w:r>
      <w:r w:rsidR="00DB08D4">
        <w:rPr>
          <w:rFonts w:ascii="Times New Roman" w:eastAsia="宋体" w:hAnsi="Times New Roman" w:cs="Times New Roman"/>
          <w:sz w:val="24"/>
          <w:szCs w:val="24"/>
        </w:rPr>
        <w:t>graft</w:t>
      </w:r>
      <w:r w:rsidR="00D86B5F">
        <w:rPr>
          <w:rFonts w:ascii="Times New Roman" w:eastAsia="宋体" w:hAnsi="Times New Roman" w:cs="Times New Roman"/>
          <w:sz w:val="24"/>
          <w:szCs w:val="24"/>
        </w:rPr>
        <w:t>ed</w:t>
      </w:r>
      <w:r w:rsidRPr="00B81527">
        <w:rPr>
          <w:rFonts w:ascii="Times New Roman" w:eastAsia="宋体" w:hAnsi="Times New Roman" w:cs="Times New Roman"/>
          <w:sz w:val="24"/>
          <w:szCs w:val="24"/>
        </w:rPr>
        <w:t xml:space="preserve"> onto C-H of cyclohexane, and the presence of the graft product can be detected by ESI (</w:t>
      </w:r>
      <w:r w:rsidR="00B81527" w:rsidRPr="00B81527">
        <w:rPr>
          <w:rFonts w:ascii="Times New Roman" w:hAnsi="Times New Roman" w:cs="Times New Roman"/>
          <w:sz w:val="24"/>
          <w:szCs w:val="24"/>
        </w:rPr>
        <w:t>Supplementary Figure</w:t>
      </w:r>
      <w:r w:rsidR="00B81527" w:rsidRPr="00B81527">
        <w:rPr>
          <w:rFonts w:ascii="Times New Roman" w:eastAsia="宋体" w:hAnsi="Times New Roman" w:cs="Times New Roman"/>
          <w:sz w:val="24"/>
          <w:szCs w:val="24"/>
        </w:rPr>
        <w:t>s 1</w:t>
      </w:r>
      <w:r w:rsidR="00004D70">
        <w:rPr>
          <w:rFonts w:ascii="Times New Roman" w:eastAsia="宋体" w:hAnsi="Times New Roman" w:cs="Times New Roman"/>
          <w:sz w:val="24"/>
          <w:szCs w:val="24"/>
        </w:rPr>
        <w:t>8</w:t>
      </w:r>
      <w:r w:rsidRPr="00B81527">
        <w:rPr>
          <w:rFonts w:ascii="Times New Roman" w:eastAsia="宋体" w:hAnsi="Times New Roman" w:cs="Times New Roman"/>
          <w:sz w:val="24"/>
          <w:szCs w:val="24"/>
        </w:rPr>
        <w:t>).</w:t>
      </w:r>
    </w:p>
    <w:p w14:paraId="62C6E48D" w14:textId="6A5386CE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8A08BA">
        <w:rPr>
          <w:rFonts w:ascii="Times New Roman" w:eastAsia="宋体" w:hAnsi="Times New Roman" w:cs="Times New Roman"/>
          <w:b/>
          <w:bCs/>
          <w:sz w:val="24"/>
          <w:szCs w:val="24"/>
        </w:rPr>
        <w:t>Reaction B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 involves dissolving 0.1 g </w:t>
      </w:r>
      <w:r w:rsidRPr="00562FD8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 and 0.2 g ICEMA in 2 mL of benzene, heating at 140 ° C for 0.5 hours, and monitoring the reaction with in situ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771C95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H-MNR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. From </w:t>
      </w:r>
      <w:r w:rsidR="00B72CE4" w:rsidRPr="00B81527">
        <w:rPr>
          <w:rFonts w:ascii="Times New Roman" w:hAnsi="Times New Roman" w:cs="Times New Roman"/>
          <w:sz w:val="24"/>
          <w:szCs w:val="24"/>
        </w:rPr>
        <w:t>Supplementary Figure</w:t>
      </w:r>
      <w:r w:rsidR="00B72CE4" w:rsidRPr="00B81527">
        <w:rPr>
          <w:rFonts w:ascii="Times New Roman" w:eastAsia="宋体" w:hAnsi="Times New Roman" w:cs="Times New Roman"/>
          <w:sz w:val="24"/>
          <w:szCs w:val="24"/>
        </w:rPr>
        <w:t xml:space="preserve"> 1</w:t>
      </w:r>
      <w:r w:rsidR="00004D70">
        <w:rPr>
          <w:rFonts w:ascii="Times New Roman" w:eastAsia="宋体" w:hAnsi="Times New Roman" w:cs="Times New Roman"/>
          <w:sz w:val="24"/>
          <w:szCs w:val="24"/>
        </w:rPr>
        <w:t>9</w:t>
      </w:r>
      <w:r w:rsidRPr="004E6B9B">
        <w:rPr>
          <w:rFonts w:ascii="Times New Roman" w:eastAsia="宋体" w:hAnsi="Times New Roman" w:cs="Times New Roman"/>
          <w:sz w:val="24"/>
          <w:szCs w:val="24"/>
        </w:rPr>
        <w:t>, it can be seen that the NCO group of ICEMA reac</w:t>
      </w:r>
      <w:r>
        <w:rPr>
          <w:rFonts w:ascii="Times New Roman" w:eastAsia="宋体" w:hAnsi="Times New Roman" w:cs="Times New Roman"/>
          <w:sz w:val="24"/>
          <w:szCs w:val="24"/>
        </w:rPr>
        <w:t>ted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 with </w:t>
      </w:r>
      <w:r w:rsidRPr="004E6B9B">
        <w:rPr>
          <w:rFonts w:ascii="Times New Roman" w:eastAsia="宋体" w:hAnsi="Times New Roman" w:cs="Times New Roman"/>
          <w:sz w:val="24"/>
          <w:szCs w:val="24"/>
        </w:rPr>
        <w:lastRenderedPageBreak/>
        <w:t xml:space="preserve">the hydroxyl group of </w:t>
      </w:r>
      <w:r w:rsidRPr="00B82B0C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Pr="004E6B9B">
        <w:rPr>
          <w:rFonts w:ascii="Times New Roman" w:eastAsia="宋体" w:hAnsi="Times New Roman" w:cs="Times New Roman"/>
          <w:sz w:val="24"/>
          <w:szCs w:val="24"/>
        </w:rPr>
        <w:t>, and the presence of the graft can be detected by ESI (</w:t>
      </w:r>
      <w:r w:rsidR="00B72CE4" w:rsidRPr="00B81527">
        <w:rPr>
          <w:rFonts w:ascii="Times New Roman" w:hAnsi="Times New Roman" w:cs="Times New Roman"/>
          <w:sz w:val="24"/>
          <w:szCs w:val="24"/>
        </w:rPr>
        <w:t>Supplementary Figure</w:t>
      </w:r>
      <w:r w:rsidR="00B72CE4" w:rsidRPr="00B81527">
        <w:rPr>
          <w:rFonts w:ascii="Times New Roman" w:eastAsia="宋体" w:hAnsi="Times New Roman" w:cs="Times New Roman"/>
          <w:sz w:val="24"/>
          <w:szCs w:val="24"/>
        </w:rPr>
        <w:t xml:space="preserve">s </w:t>
      </w:r>
      <w:r w:rsidR="00004D70">
        <w:rPr>
          <w:rFonts w:ascii="Times New Roman" w:eastAsia="宋体" w:hAnsi="Times New Roman" w:cs="Times New Roman"/>
          <w:sz w:val="24"/>
          <w:szCs w:val="24"/>
        </w:rPr>
        <w:t>20</w:t>
      </w:r>
      <w:r w:rsidRPr="004E6B9B">
        <w:rPr>
          <w:rFonts w:ascii="Times New Roman" w:eastAsia="宋体" w:hAnsi="Times New Roman" w:cs="Times New Roman"/>
          <w:sz w:val="24"/>
          <w:szCs w:val="24"/>
        </w:rPr>
        <w:t>).</w:t>
      </w:r>
    </w:p>
    <w:p w14:paraId="033AF175" w14:textId="4AB21485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8A08BA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Reaction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C 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involves dissolving 0.1 g </w:t>
      </w:r>
      <w:r w:rsidRPr="00562FD8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 0.2 g ICEMA </w:t>
      </w:r>
      <w:r>
        <w:rPr>
          <w:rFonts w:ascii="Times New Roman" w:eastAsia="宋体" w:hAnsi="Times New Roman" w:cs="Times New Roman"/>
          <w:sz w:val="24"/>
          <w:szCs w:val="24"/>
        </w:rPr>
        <w:t xml:space="preserve">and 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0.001 g of DCP </w:t>
      </w:r>
      <w:r w:rsidRPr="004E6B9B">
        <w:rPr>
          <w:rFonts w:ascii="Times New Roman" w:eastAsia="宋体" w:hAnsi="Times New Roman" w:cs="Times New Roman"/>
          <w:sz w:val="24"/>
          <w:szCs w:val="24"/>
        </w:rPr>
        <w:t>in 2 mL of benzene, heating at 140 ° C for 0.5 hours,</w:t>
      </w:r>
      <w:r w:rsidRPr="0003487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the reaction </w:t>
      </w:r>
      <w:r>
        <w:rPr>
          <w:rFonts w:ascii="Times New Roman" w:eastAsia="宋体" w:hAnsi="Times New Roman" w:cs="Times New Roman" w:hint="eastAsia"/>
          <w:sz w:val="24"/>
          <w:szCs w:val="24"/>
        </w:rPr>
        <w:t>was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monitored by in situ </w:t>
      </w:r>
      <w:r w:rsidR="00AE4901" w:rsidRPr="00771C95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="00AE4901">
        <w:rPr>
          <w:rFonts w:ascii="Times New Roman" w:eastAsia="宋体" w:hAnsi="Times New Roman" w:cs="Times New Roman"/>
          <w:sz w:val="24"/>
          <w:szCs w:val="24"/>
        </w:rPr>
        <w:t xml:space="preserve">H-MNR </w:t>
      </w:r>
      <w:r w:rsidR="00AE4901" w:rsidRPr="00D06BAB">
        <w:rPr>
          <w:rFonts w:ascii="Times New Roman" w:eastAsia="宋体" w:hAnsi="Times New Roman" w:cs="Times New Roman"/>
          <w:sz w:val="24"/>
          <w:szCs w:val="24"/>
        </w:rPr>
        <w:t>and</w:t>
      </w:r>
      <w:r w:rsidR="00AE4901">
        <w:rPr>
          <w:rFonts w:ascii="Times New Roman" w:eastAsia="宋体" w:hAnsi="Times New Roman" w:cs="Times New Roman"/>
          <w:sz w:val="24"/>
          <w:szCs w:val="24"/>
        </w:rPr>
        <w:t xml:space="preserve"> HSQC. </w:t>
      </w:r>
      <w:r>
        <w:rPr>
          <w:rFonts w:ascii="Times New Roman" w:eastAsia="宋体" w:hAnsi="Times New Roman" w:cs="Times New Roman"/>
          <w:sz w:val="24"/>
          <w:szCs w:val="24"/>
        </w:rPr>
        <w:t>I</w:t>
      </w:r>
      <w:r w:rsidRPr="004E6B9B">
        <w:rPr>
          <w:rFonts w:ascii="Times New Roman" w:eastAsia="宋体" w:hAnsi="Times New Roman" w:cs="Times New Roman"/>
          <w:sz w:val="24"/>
          <w:szCs w:val="24"/>
        </w:rPr>
        <w:t>t can be seen that the NCO group of ICEMA reac</w:t>
      </w:r>
      <w:r>
        <w:rPr>
          <w:rFonts w:ascii="Times New Roman" w:eastAsia="宋体" w:hAnsi="Times New Roman" w:cs="Times New Roman"/>
          <w:sz w:val="24"/>
          <w:szCs w:val="24"/>
        </w:rPr>
        <w:t>ted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 with the hydroxyl group of </w:t>
      </w:r>
      <w:r w:rsidRPr="00B82B0C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sz w:val="24"/>
          <w:szCs w:val="24"/>
        </w:rPr>
        <w:t xml:space="preserve">and 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it can be seen that ICEMA </w:t>
      </w:r>
      <w:r>
        <w:rPr>
          <w:rFonts w:ascii="Times New Roman" w:eastAsia="宋体" w:hAnsi="Times New Roman" w:cs="Times New Roman"/>
          <w:sz w:val="24"/>
          <w:szCs w:val="24"/>
        </w:rPr>
        <w:t>was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B08D4">
        <w:rPr>
          <w:rFonts w:ascii="Times New Roman" w:eastAsia="宋体" w:hAnsi="Times New Roman" w:cs="Times New Roman"/>
          <w:sz w:val="24"/>
          <w:szCs w:val="24"/>
        </w:rPr>
        <w:t>graft</w:t>
      </w:r>
      <w:r w:rsidR="00F93881">
        <w:rPr>
          <w:rFonts w:ascii="Times New Roman" w:eastAsia="宋体" w:hAnsi="Times New Roman" w:cs="Times New Roman"/>
          <w:sz w:val="24"/>
          <w:szCs w:val="24"/>
        </w:rPr>
        <w:t>ed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 onto C-H of </w:t>
      </w:r>
      <w:r w:rsidRPr="00B82B0C">
        <w:rPr>
          <w:rFonts w:ascii="Times New Roman" w:eastAsia="宋体" w:hAnsi="Times New Roman" w:cs="Times New Roman"/>
          <w:b/>
          <w:bCs/>
          <w:sz w:val="24"/>
          <w:szCs w:val="24"/>
        </w:rPr>
        <w:t>b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(</w:t>
      </w:r>
      <w:r w:rsidR="00B72CE4" w:rsidRPr="00B81527">
        <w:rPr>
          <w:rFonts w:ascii="Times New Roman" w:hAnsi="Times New Roman" w:cs="Times New Roman"/>
          <w:sz w:val="24"/>
          <w:szCs w:val="24"/>
        </w:rPr>
        <w:t>Supplementary Figure</w:t>
      </w:r>
      <w:r w:rsidR="00B72CE4" w:rsidRPr="00B81527">
        <w:rPr>
          <w:rFonts w:ascii="Times New Roman" w:eastAsia="宋体" w:hAnsi="Times New Roman" w:cs="Times New Roman"/>
          <w:sz w:val="24"/>
          <w:szCs w:val="24"/>
        </w:rPr>
        <w:t xml:space="preserve">s </w:t>
      </w:r>
      <w:r w:rsidR="00004D70">
        <w:rPr>
          <w:rFonts w:ascii="Times New Roman" w:eastAsia="宋体" w:hAnsi="Times New Roman" w:cs="Times New Roman"/>
          <w:sz w:val="24"/>
          <w:szCs w:val="24"/>
        </w:rPr>
        <w:t>21</w:t>
      </w:r>
      <w:r w:rsidR="00F1330C">
        <w:rPr>
          <w:rFonts w:ascii="Times New Roman" w:eastAsia="宋体" w:hAnsi="Times New Roman" w:cs="Times New Roman"/>
          <w:sz w:val="24"/>
          <w:szCs w:val="24"/>
        </w:rPr>
        <w:t xml:space="preserve"> and </w:t>
      </w:r>
      <w:r w:rsidR="00004D70">
        <w:rPr>
          <w:rFonts w:ascii="Times New Roman" w:eastAsia="宋体" w:hAnsi="Times New Roman" w:cs="Times New Roman"/>
          <w:sz w:val="24"/>
          <w:szCs w:val="24"/>
        </w:rPr>
        <w:t>22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)</w:t>
      </w:r>
      <w:r w:rsidRPr="00D06BAB">
        <w:rPr>
          <w:rFonts w:ascii="Times New Roman" w:eastAsia="宋体" w:hAnsi="Times New Roman" w:cs="Times New Roman"/>
          <w:sz w:val="24"/>
          <w:szCs w:val="24"/>
        </w:rPr>
        <w:t xml:space="preserve">, and the presence of the graft </w:t>
      </w:r>
      <w:r>
        <w:rPr>
          <w:rFonts w:ascii="Times New Roman" w:eastAsia="宋体" w:hAnsi="Times New Roman" w:cs="Times New Roman"/>
          <w:sz w:val="24"/>
          <w:szCs w:val="24"/>
        </w:rPr>
        <w:t xml:space="preserve">product </w:t>
      </w:r>
      <w:r w:rsidRPr="00D06BAB">
        <w:rPr>
          <w:rFonts w:ascii="Times New Roman" w:eastAsia="宋体" w:hAnsi="Times New Roman" w:cs="Times New Roman"/>
          <w:sz w:val="24"/>
          <w:szCs w:val="24"/>
        </w:rPr>
        <w:t>can be detected by ESI (</w:t>
      </w:r>
      <w:r w:rsidR="00B72CE4" w:rsidRPr="00B81527">
        <w:rPr>
          <w:rFonts w:ascii="Times New Roman" w:hAnsi="Times New Roman" w:cs="Times New Roman"/>
          <w:sz w:val="24"/>
          <w:szCs w:val="24"/>
        </w:rPr>
        <w:t>Supplementary Figure</w:t>
      </w:r>
      <w:r w:rsidR="00B72CE4" w:rsidRPr="00B81527">
        <w:rPr>
          <w:rFonts w:ascii="Times New Roman" w:eastAsia="宋体" w:hAnsi="Times New Roman" w:cs="Times New Roman"/>
          <w:sz w:val="24"/>
          <w:szCs w:val="24"/>
        </w:rPr>
        <w:t xml:space="preserve">s </w:t>
      </w:r>
      <w:r w:rsidR="00B72CE4">
        <w:rPr>
          <w:rFonts w:ascii="Times New Roman" w:eastAsia="宋体" w:hAnsi="Times New Roman" w:cs="Times New Roman"/>
          <w:sz w:val="24"/>
          <w:szCs w:val="24"/>
        </w:rPr>
        <w:t>2</w:t>
      </w:r>
      <w:r w:rsidR="00004D70">
        <w:rPr>
          <w:rFonts w:ascii="Times New Roman" w:eastAsia="宋体" w:hAnsi="Times New Roman" w:cs="Times New Roman"/>
          <w:sz w:val="24"/>
          <w:szCs w:val="24"/>
        </w:rPr>
        <w:t>3</w:t>
      </w:r>
      <w:r w:rsidRPr="00D06BAB">
        <w:rPr>
          <w:rFonts w:ascii="Times New Roman" w:eastAsia="宋体" w:hAnsi="Times New Roman" w:cs="Times New Roman"/>
          <w:sz w:val="24"/>
          <w:szCs w:val="24"/>
        </w:rPr>
        <w:t>).</w:t>
      </w:r>
      <w:r w:rsidRPr="004E6B9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074DCF21" w14:textId="77777777" w:rsidR="00923219" w:rsidRPr="00CC3276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F0FCC41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38D47D7" wp14:editId="5E09C5DD">
            <wp:extent cx="5371950" cy="2507250"/>
            <wp:effectExtent l="0" t="0" r="635" b="0"/>
            <wp:docPr id="126280975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5803" cy="25137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E23EA09" w14:textId="1151255D" w:rsidR="00C17B48" w:rsidRPr="00B72CE4" w:rsidRDefault="00C17B4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9" w:name="_Hlk142942733"/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bookmarkEnd w:id="9"/>
      <w:r w:rsidR="00ED6387">
        <w:rPr>
          <w:rFonts w:ascii="Times New Roman" w:hAnsi="Times New Roman" w:cs="Times New Roman"/>
          <w:b/>
          <w:bCs/>
          <w:sz w:val="24"/>
          <w:szCs w:val="24"/>
        </w:rPr>
        <w:t>5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B72CE4" w:rsidRPr="00B72CE4">
        <w:t xml:space="preserve"> </w:t>
      </w:r>
      <w:r w:rsidR="00B72CE4" w:rsidRPr="00B72CE4">
        <w:rPr>
          <w:rFonts w:ascii="Times New Roman" w:hAnsi="Times New Roman" w:cs="Times New Roman"/>
          <w:sz w:val="24"/>
          <w:szCs w:val="24"/>
        </w:rPr>
        <w:t>Small molecule simulation reaction</w:t>
      </w:r>
      <w:r w:rsidR="00B72CE4">
        <w:rPr>
          <w:rFonts w:ascii="Times New Roman" w:hAnsi="Times New Roman" w:cs="Times New Roman"/>
          <w:sz w:val="24"/>
          <w:szCs w:val="24"/>
        </w:rPr>
        <w:t>.</w:t>
      </w:r>
    </w:p>
    <w:p w14:paraId="2C1BAAFA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3C7B0D6A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439CF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7F8A96B" wp14:editId="59884A8E">
            <wp:extent cx="5274310" cy="3905250"/>
            <wp:effectExtent l="0" t="0" r="2540" b="0"/>
            <wp:docPr id="831275272" name="图片 831275272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068DBF5-BF61-4676-F78E-F7EFB5F70AE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068DBF5-BF61-4676-F78E-F7EFB5F70AE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E781E" w14:textId="07A355FC" w:rsidR="00923219" w:rsidRPr="00967859" w:rsidRDefault="00C17B4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96785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67859" w:rsidRPr="00967859">
        <w:rPr>
          <w:rFonts w:ascii="Times New Roman" w:hAnsi="Times New Roman" w:cs="Times New Roman"/>
          <w:sz w:val="24"/>
          <w:szCs w:val="24"/>
        </w:rPr>
        <w:t xml:space="preserve"> </w:t>
      </w:r>
      <w:r w:rsidR="00967859" w:rsidRPr="0096785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67859" w:rsidRPr="00967859">
        <w:rPr>
          <w:rFonts w:ascii="Times New Roman" w:hAnsi="Times New Roman" w:cs="Times New Roman"/>
          <w:sz w:val="24"/>
          <w:szCs w:val="24"/>
        </w:rPr>
        <w:t>H NMR comparison diagram of small molecule simulation reaction A</w:t>
      </w:r>
      <w:r w:rsidR="0079643A">
        <w:rPr>
          <w:rFonts w:ascii="Times New Roman" w:hAnsi="Times New Roman" w:cs="Times New Roman"/>
          <w:sz w:val="24"/>
          <w:szCs w:val="24"/>
        </w:rPr>
        <w:t xml:space="preserve"> </w:t>
      </w:r>
      <w:r w:rsidR="00967859">
        <w:rPr>
          <w:rFonts w:ascii="Times New Roman" w:hAnsi="Times New Roman" w:cs="Times New Roman"/>
          <w:sz w:val="24"/>
          <w:szCs w:val="24"/>
        </w:rPr>
        <w:t xml:space="preserve">(400 Hz, </w:t>
      </w:r>
      <w:r w:rsidR="0079643A">
        <w:rPr>
          <w:rFonts w:ascii="Times New Roman" w:hAnsi="Times New Roman" w:cs="Times New Roman"/>
          <w:sz w:val="24"/>
          <w:szCs w:val="24"/>
        </w:rPr>
        <w:t>C</w:t>
      </w:r>
      <w:r w:rsidR="0079643A"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9643A">
        <w:rPr>
          <w:rFonts w:ascii="Times New Roman" w:hAnsi="Times New Roman" w:cs="Times New Roman"/>
          <w:sz w:val="24"/>
          <w:szCs w:val="24"/>
        </w:rPr>
        <w:t>D</w:t>
      </w:r>
      <w:r w:rsidR="0079643A"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67859">
        <w:rPr>
          <w:rFonts w:ascii="Times New Roman" w:hAnsi="Times New Roman" w:cs="Times New Roman"/>
          <w:sz w:val="24"/>
          <w:szCs w:val="24"/>
        </w:rPr>
        <w:t>)</w:t>
      </w:r>
      <w:r w:rsidR="0079643A">
        <w:rPr>
          <w:rFonts w:ascii="Times New Roman" w:hAnsi="Times New Roman" w:cs="Times New Roman"/>
          <w:sz w:val="24"/>
          <w:szCs w:val="24"/>
        </w:rPr>
        <w:t>.</w:t>
      </w:r>
    </w:p>
    <w:p w14:paraId="41130438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F1329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5CA11DE0" wp14:editId="2C03F09E">
            <wp:extent cx="5274310" cy="3724275"/>
            <wp:effectExtent l="0" t="0" r="2540" b="9525"/>
            <wp:docPr id="3" name="图片 2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66DFD75-D74B-F8BD-320F-A09230AB1C2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66DFD75-D74B-F8BD-320F-A09230AB1C2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CB1C4" w14:textId="7A7EAAAD" w:rsidR="00C17B48" w:rsidRPr="0079643A" w:rsidRDefault="00C17B4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9643A" w:rsidRPr="0079643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9643A" w:rsidRPr="0079643A">
        <w:rPr>
          <w:rFonts w:ascii="Times New Roman" w:hAnsi="Times New Roman" w:cs="Times New Roman"/>
          <w:sz w:val="24"/>
          <w:szCs w:val="24"/>
        </w:rPr>
        <w:t xml:space="preserve">HSQC </w:t>
      </w:r>
      <w:r w:rsidR="0079643A" w:rsidRPr="00967859">
        <w:rPr>
          <w:rFonts w:ascii="Times New Roman" w:hAnsi="Times New Roman" w:cs="Times New Roman"/>
          <w:sz w:val="24"/>
          <w:szCs w:val="24"/>
        </w:rPr>
        <w:t>of small molecule simulation reaction A</w:t>
      </w:r>
      <w:r w:rsidR="0079643A">
        <w:rPr>
          <w:rFonts w:ascii="Times New Roman" w:hAnsi="Times New Roman" w:cs="Times New Roman"/>
          <w:sz w:val="24"/>
          <w:szCs w:val="24"/>
        </w:rPr>
        <w:t xml:space="preserve"> (400 Hz, C</w:t>
      </w:r>
      <w:r w:rsidR="0079643A"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9643A">
        <w:rPr>
          <w:rFonts w:ascii="Times New Roman" w:hAnsi="Times New Roman" w:cs="Times New Roman"/>
          <w:sz w:val="24"/>
          <w:szCs w:val="24"/>
        </w:rPr>
        <w:t>D</w:t>
      </w:r>
      <w:r w:rsidR="0079643A"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9643A">
        <w:rPr>
          <w:rFonts w:ascii="Times New Roman" w:hAnsi="Times New Roman" w:cs="Times New Roman"/>
          <w:sz w:val="24"/>
          <w:szCs w:val="24"/>
        </w:rPr>
        <w:t>).</w:t>
      </w:r>
    </w:p>
    <w:p w14:paraId="1195B2B6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E5E9D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E32B9DD" wp14:editId="7F625407">
            <wp:extent cx="4439861" cy="3743730"/>
            <wp:effectExtent l="0" t="0" r="0" b="0"/>
            <wp:docPr id="7" name="图片 6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53E9169E-AE32-E05F-2351-0D6F12F0B07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53E9169E-AE32-E05F-2351-0D6F12F0B07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7"/>
                    <a:srcRect l="8530" t="7640" r="11740" b="4436"/>
                    <a:stretch/>
                  </pic:blipFill>
                  <pic:spPr bwMode="auto">
                    <a:xfrm>
                      <a:off x="0" y="0"/>
                      <a:ext cx="4444602" cy="37477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4C5EBD" w14:textId="44902BE7" w:rsidR="0079643A" w:rsidRPr="0079643A" w:rsidRDefault="00B81527" w:rsidP="0079643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79643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79643A">
        <w:rPr>
          <w:rFonts w:ascii="Times New Roman" w:hAnsi="Times New Roman" w:cs="Times New Roman"/>
          <w:sz w:val="24"/>
          <w:szCs w:val="24"/>
        </w:rPr>
        <w:t>ESI</w:t>
      </w:r>
      <w:r w:rsidR="0079643A"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="0079643A" w:rsidRPr="00967859">
        <w:rPr>
          <w:rFonts w:ascii="Times New Roman" w:hAnsi="Times New Roman" w:cs="Times New Roman"/>
          <w:sz w:val="24"/>
          <w:szCs w:val="24"/>
        </w:rPr>
        <w:t>of small molecule simulation reaction A</w:t>
      </w:r>
      <w:r w:rsidR="0079643A">
        <w:rPr>
          <w:rFonts w:ascii="Times New Roman" w:hAnsi="Times New Roman" w:cs="Times New Roman"/>
          <w:sz w:val="24"/>
          <w:szCs w:val="24"/>
        </w:rPr>
        <w:t>.</w:t>
      </w:r>
    </w:p>
    <w:p w14:paraId="36F5A5D7" w14:textId="27F80910" w:rsidR="00923219" w:rsidRDefault="00266CA6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66CA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18064E1" wp14:editId="095C1AA4">
            <wp:extent cx="5274310" cy="3672205"/>
            <wp:effectExtent l="0" t="0" r="2540" b="4445"/>
            <wp:docPr id="1620775723" name="图片 162077572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926213C-C1D7-D809-8C13-3148376FDAB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8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926213C-C1D7-D809-8C13-3148376FDAB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5D95D" w14:textId="61D4B8B5" w:rsidR="00DA646A" w:rsidRPr="0079643A" w:rsidRDefault="009B7C98" w:rsidP="00DA64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266CA6" w:rsidRPr="0096785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266CA6" w:rsidRPr="00967859">
        <w:rPr>
          <w:rFonts w:ascii="Times New Roman" w:hAnsi="Times New Roman" w:cs="Times New Roman"/>
          <w:sz w:val="24"/>
          <w:szCs w:val="24"/>
        </w:rPr>
        <w:t>H NMR</w:t>
      </w:r>
      <w:r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small molecule simulation reaction </w:t>
      </w:r>
      <w:r>
        <w:rPr>
          <w:rFonts w:ascii="Times New Roman" w:hAnsi="Times New Roman" w:cs="Times New Roman"/>
          <w:sz w:val="24"/>
          <w:szCs w:val="24"/>
        </w:rPr>
        <w:t>B</w:t>
      </w:r>
      <w:r w:rsidR="00DA646A">
        <w:rPr>
          <w:rFonts w:ascii="Times New Roman" w:hAnsi="Times New Roman" w:cs="Times New Roman"/>
          <w:sz w:val="24"/>
          <w:szCs w:val="24"/>
        </w:rPr>
        <w:t xml:space="preserve"> (400 Hz, C</w:t>
      </w:r>
      <w:r w:rsidR="00DA646A"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A646A">
        <w:rPr>
          <w:rFonts w:ascii="Times New Roman" w:hAnsi="Times New Roman" w:cs="Times New Roman"/>
          <w:sz w:val="24"/>
          <w:szCs w:val="24"/>
        </w:rPr>
        <w:t>D</w:t>
      </w:r>
      <w:r w:rsidR="00DA646A"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A646A">
        <w:rPr>
          <w:rFonts w:ascii="Times New Roman" w:hAnsi="Times New Roman" w:cs="Times New Roman"/>
          <w:sz w:val="24"/>
          <w:szCs w:val="24"/>
        </w:rPr>
        <w:t>).</w:t>
      </w:r>
    </w:p>
    <w:p w14:paraId="5D09BD09" w14:textId="1A308753" w:rsidR="009B7C98" w:rsidRPr="00DA646A" w:rsidRDefault="009B7C9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40C7829" w14:textId="77777777" w:rsidR="009B7C98" w:rsidRDefault="009B7C98" w:rsidP="009B7C9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75D1E92" wp14:editId="640250AA">
            <wp:extent cx="4688205" cy="3422887"/>
            <wp:effectExtent l="0" t="0" r="0" b="0"/>
            <wp:docPr id="6984816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1" t="7809" b="4010"/>
                    <a:stretch/>
                  </pic:blipFill>
                  <pic:spPr bwMode="auto">
                    <a:xfrm>
                      <a:off x="0" y="0"/>
                      <a:ext cx="4703688" cy="3434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6A7026" w14:textId="0E94FF3A" w:rsidR="009B7C98" w:rsidRPr="0079643A" w:rsidRDefault="009B7C98" w:rsidP="009B7C9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20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ESI</w:t>
      </w:r>
      <w:r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small molecule simulation reaction </w:t>
      </w:r>
      <w:r>
        <w:rPr>
          <w:rFonts w:ascii="Times New Roman" w:hAnsi="Times New Roman" w:cs="Times New Roman"/>
          <w:sz w:val="24"/>
          <w:szCs w:val="24"/>
        </w:rPr>
        <w:t>B.</w:t>
      </w:r>
    </w:p>
    <w:p w14:paraId="78EBC1FE" w14:textId="77777777" w:rsidR="009B7C98" w:rsidRPr="009B7C98" w:rsidRDefault="009B7C9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8E80C04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62460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811EEF2" wp14:editId="33086EE4">
            <wp:extent cx="5274310" cy="3715385"/>
            <wp:effectExtent l="0" t="0" r="2540" b="0"/>
            <wp:docPr id="21" name="图片 20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022125C-C925-7869-BFDF-E8245E05626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022125C-C925-7869-BFDF-E8245E05626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58812" w14:textId="3B2D260A" w:rsidR="0079643A" w:rsidRPr="0079643A" w:rsidRDefault="0079643A" w:rsidP="0079643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21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9643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14B38" w:rsidRPr="00614B3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9643A">
        <w:rPr>
          <w:rFonts w:ascii="Times New Roman" w:hAnsi="Times New Roman" w:cs="Times New Roman"/>
          <w:sz w:val="24"/>
          <w:szCs w:val="24"/>
        </w:rPr>
        <w:t>H</w:t>
      </w:r>
      <w:r w:rsidR="00614B38">
        <w:rPr>
          <w:rFonts w:ascii="Times New Roman" w:hAnsi="Times New Roman" w:cs="Times New Roman"/>
          <w:sz w:val="24"/>
          <w:szCs w:val="24"/>
        </w:rPr>
        <w:t xml:space="preserve"> NMR</w:t>
      </w:r>
      <w:r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small molecule simulation reaction </w:t>
      </w:r>
      <w:r w:rsidR="00D167E3">
        <w:rPr>
          <w:rFonts w:ascii="Times New Roman" w:hAnsi="Times New Roman" w:cs="Times New Roman"/>
          <w:sz w:val="24"/>
          <w:szCs w:val="24"/>
        </w:rPr>
        <w:t>C</w:t>
      </w:r>
      <w:r w:rsidR="00614B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400 Hz, C</w:t>
      </w:r>
      <w:r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A0193A7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198A42DD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F5052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592E469" wp14:editId="4F518A34">
            <wp:extent cx="5274310" cy="3714750"/>
            <wp:effectExtent l="0" t="0" r="2540" b="0"/>
            <wp:docPr id="4" name="图片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343E99-B96B-6894-0C4B-B1AFB8B7292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343E99-B96B-6894-0C4B-B1AFB8B7292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57EF4" w14:textId="33FB366D" w:rsidR="0079643A" w:rsidRPr="0079643A" w:rsidRDefault="0079643A" w:rsidP="0079643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B7C9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9643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9643A">
        <w:rPr>
          <w:rFonts w:ascii="Times New Roman" w:hAnsi="Times New Roman" w:cs="Times New Roman"/>
          <w:sz w:val="24"/>
          <w:szCs w:val="24"/>
        </w:rPr>
        <w:t xml:space="preserve">HSQC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small molecule simulation reaction </w:t>
      </w:r>
      <w:r w:rsidR="00D167E3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(400 Hz, C</w:t>
      </w:r>
      <w:r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964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6833DFEA" w14:textId="77777777" w:rsidR="00923219" w:rsidRPr="0079643A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292206BA" w14:textId="77777777" w:rsidR="00923219" w:rsidRDefault="0092321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F5052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62FC29D" wp14:editId="7149ACB7">
            <wp:extent cx="5274310" cy="3027045"/>
            <wp:effectExtent l="0" t="0" r="0" b="1905"/>
            <wp:docPr id="8" name="图片 7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DCDC04-5234-E4B0-3745-75F447D25B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DCDC04-5234-E4B0-3745-75F447D25B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D5F3C" w14:textId="5962E3A7" w:rsidR="00614B38" w:rsidRPr="0079643A" w:rsidRDefault="00614B38" w:rsidP="00614B38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B7C98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ED6387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ESI</w:t>
      </w:r>
      <w:r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small molecule simulation reaction </w:t>
      </w:r>
      <w:r w:rsidR="00D167E3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FCE0F01" w14:textId="77777777" w:rsidR="00ED6387" w:rsidRDefault="00ED6387" w:rsidP="00ED6387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69F62528" w14:textId="77777777" w:rsidR="00A60C6A" w:rsidRDefault="00A60C6A" w:rsidP="00ED6387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4104DC0" w14:textId="77777777" w:rsidR="00A60C6A" w:rsidRDefault="00A60C6A" w:rsidP="00ED6387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2F25998" w14:textId="77777777" w:rsidR="00B1749C" w:rsidRPr="00C43C97" w:rsidRDefault="00B1749C" w:rsidP="00ED6387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1C46B97" w14:textId="74BCF96D" w:rsidR="00ED6387" w:rsidRPr="0040116C" w:rsidRDefault="00E174AD" w:rsidP="00ED6387">
      <w:pPr>
        <w:adjustRightInd w:val="0"/>
        <w:snapToGrid w:val="0"/>
        <w:spacing w:line="360" w:lineRule="auto"/>
        <w:rPr>
          <w:b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ED638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D6387" w:rsidRPr="00292B11">
        <w:rPr>
          <w:rFonts w:ascii="Times New Roman" w:hAnsi="Times New Roman" w:cs="Times New Roman"/>
          <w:b/>
          <w:sz w:val="24"/>
          <w:szCs w:val="24"/>
        </w:rPr>
        <w:t>3D printed sample image</w:t>
      </w:r>
      <w:r w:rsidR="00ED6387">
        <w:rPr>
          <w:rFonts w:ascii="Times New Roman" w:hAnsi="Times New Roman" w:cs="Times New Roman"/>
          <w:b/>
          <w:sz w:val="24"/>
          <w:szCs w:val="24"/>
        </w:rPr>
        <w:t xml:space="preserve"> of HDPE/PCL </w:t>
      </w:r>
      <w:r w:rsidR="00ED6387" w:rsidRPr="0040116C">
        <w:rPr>
          <w:rFonts w:ascii="Times New Roman" w:hAnsi="Times New Roman" w:cs="Times New Roman"/>
          <w:b/>
          <w:sz w:val="24"/>
          <w:szCs w:val="24"/>
        </w:rPr>
        <w:t>blends</w:t>
      </w:r>
      <w:r w:rsidR="00ED6387">
        <w:rPr>
          <w:rFonts w:ascii="Times New Roman" w:hAnsi="Times New Roman" w:cs="Times New Roman" w:hint="eastAsia"/>
          <w:b/>
          <w:sz w:val="24"/>
          <w:szCs w:val="24"/>
        </w:rPr>
        <w:t>.</w:t>
      </w:r>
    </w:p>
    <w:p w14:paraId="2760453E" w14:textId="732A5B37" w:rsidR="00ED6387" w:rsidRDefault="00FA4833" w:rsidP="00ED6387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A4833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8B007D" w:rsidRPr="008B007D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3AFA33C8" wp14:editId="46D94E68">
            <wp:extent cx="3388659" cy="1669851"/>
            <wp:effectExtent l="0" t="0" r="2540" b="6985"/>
            <wp:docPr id="14287336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73360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96271" cy="1673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D16A5" w14:textId="075C5D57" w:rsidR="00ED6387" w:rsidRPr="006D3B54" w:rsidRDefault="00ED6387" w:rsidP="00ED6387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bCs/>
          <w:sz w:val="24"/>
          <w:szCs w:val="24"/>
        </w:rPr>
        <w:t>24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6D3B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B54">
        <w:rPr>
          <w:rFonts w:ascii="Times New Roman" w:hAnsi="Times New Roman" w:cs="Times New Roman"/>
          <w:bCs/>
          <w:sz w:val="24"/>
          <w:szCs w:val="24"/>
        </w:rPr>
        <w:t>3D printed sample image of HDPE/PCL blends</w:t>
      </w:r>
      <w:r w:rsidRPr="006D3B54">
        <w:rPr>
          <w:rFonts w:ascii="Times New Roman" w:hAnsi="Times New Roman" w:cs="Times New Roman" w:hint="eastAsia"/>
          <w:bCs/>
          <w:sz w:val="24"/>
          <w:szCs w:val="24"/>
        </w:rPr>
        <w:t>.</w:t>
      </w:r>
    </w:p>
    <w:p w14:paraId="6016CD9C" w14:textId="77777777" w:rsidR="00E174AD" w:rsidRDefault="00E174AD" w:rsidP="00E174A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6AC87072" w14:textId="03F4C42E" w:rsidR="00E174AD" w:rsidRDefault="00E174AD" w:rsidP="00E174A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</w:t>
      </w:r>
      <w:r w:rsidRPr="0091042B">
        <w:t xml:space="preserve"> </w:t>
      </w:r>
      <w:r w:rsidRPr="0091042B">
        <w:rPr>
          <w:rFonts w:ascii="Times New Roman" w:hAnsi="Times New Roman" w:cs="Times New Roman"/>
          <w:b/>
          <w:sz w:val="24"/>
          <w:szCs w:val="24"/>
        </w:rPr>
        <w:t>Synthe</w:t>
      </w:r>
      <w:r>
        <w:rPr>
          <w:rFonts w:ascii="Times New Roman" w:hAnsi="Times New Roman" w:cs="Times New Roman"/>
          <w:b/>
          <w:sz w:val="24"/>
          <w:szCs w:val="24"/>
        </w:rPr>
        <w:t>sis of</w:t>
      </w:r>
      <w:r w:rsidRPr="0091042B">
        <w:rPr>
          <w:rFonts w:ascii="Times New Roman" w:hAnsi="Times New Roman" w:cs="Times New Roman"/>
          <w:b/>
          <w:sz w:val="24"/>
          <w:szCs w:val="24"/>
        </w:rPr>
        <w:t xml:space="preserve"> stapler molecules MIMIS and MTHD.</w:t>
      </w:r>
    </w:p>
    <w:p w14:paraId="268EA64C" w14:textId="71D7DBD5" w:rsidR="00E174AD" w:rsidRDefault="00E174AD" w:rsidP="00E174A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1</w:t>
      </w:r>
      <w:r w:rsidRPr="0091042B">
        <w:rPr>
          <w:rFonts w:ascii="Times New Roman" w:hAnsi="Times New Roman" w:cs="Times New Roman"/>
          <w:b/>
          <w:sz w:val="24"/>
          <w:szCs w:val="24"/>
        </w:rPr>
        <w:t xml:space="preserve"> Synthe</w:t>
      </w:r>
      <w:r>
        <w:rPr>
          <w:rFonts w:ascii="Times New Roman" w:hAnsi="Times New Roman" w:cs="Times New Roman"/>
          <w:b/>
          <w:sz w:val="24"/>
          <w:szCs w:val="24"/>
        </w:rPr>
        <w:t>sis of</w:t>
      </w:r>
      <w:r w:rsidRPr="0091042B">
        <w:rPr>
          <w:rFonts w:ascii="Times New Roman" w:hAnsi="Times New Roman" w:cs="Times New Roman"/>
          <w:b/>
          <w:sz w:val="24"/>
          <w:szCs w:val="24"/>
        </w:rPr>
        <w:t xml:space="preserve"> stapler molecules MIMIS</w:t>
      </w:r>
      <w:r w:rsidR="008E727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1749C">
        <w:rPr>
          <w:rFonts w:ascii="Times New Roman" w:hAnsi="Times New Roman" w:cs="Times New Roman"/>
          <w:bCs/>
          <w:sz w:val="24"/>
          <w:szCs w:val="24"/>
        </w:rPr>
        <w:t>3g of 2-</w:t>
      </w:r>
      <w:r w:rsidR="00A821DB">
        <w:rPr>
          <w:rFonts w:ascii="Times New Roman" w:hAnsi="Times New Roman" w:cs="Times New Roman"/>
          <w:bCs/>
          <w:sz w:val="24"/>
          <w:szCs w:val="24"/>
        </w:rPr>
        <w:t>a</w:t>
      </w:r>
      <w:r w:rsidRPr="00B1749C">
        <w:rPr>
          <w:rFonts w:ascii="Times New Roman" w:hAnsi="Times New Roman" w:cs="Times New Roman"/>
          <w:bCs/>
          <w:sz w:val="24"/>
          <w:szCs w:val="24"/>
        </w:rPr>
        <w:t xml:space="preserve">mino-4,6-dimethylpyrimidine and 30g of </w:t>
      </w:r>
      <w:r w:rsidR="00A821DB">
        <w:rPr>
          <w:rFonts w:ascii="Times New Roman" w:hAnsi="Times New Roman" w:cs="Times New Roman"/>
          <w:bCs/>
          <w:sz w:val="24"/>
          <w:szCs w:val="24"/>
        </w:rPr>
        <w:t>h</w:t>
      </w:r>
      <w:r w:rsidRPr="00B1749C">
        <w:rPr>
          <w:rFonts w:ascii="Times New Roman" w:hAnsi="Times New Roman" w:cs="Times New Roman"/>
          <w:bCs/>
          <w:sz w:val="24"/>
          <w:szCs w:val="24"/>
        </w:rPr>
        <w:t>examethylene diisocyanate were taken and placed in a nitrogen atmosphere. The reaction was carried out at 80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60335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B1749C">
        <w:rPr>
          <w:rFonts w:ascii="Times New Roman" w:hAnsi="Times New Roman" w:cs="Times New Roman"/>
          <w:bCs/>
          <w:sz w:val="24"/>
          <w:szCs w:val="24"/>
        </w:rPr>
        <w:t xml:space="preserve">C for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Pr="00B1749C">
        <w:rPr>
          <w:rFonts w:ascii="Times New Roman" w:hAnsi="Times New Roman" w:cs="Times New Roman"/>
          <w:bCs/>
          <w:sz w:val="24"/>
          <w:szCs w:val="24"/>
        </w:rPr>
        <w:t>0 hours, and the reaction solution was cooled to room temperature. 100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1749C">
        <w:rPr>
          <w:rFonts w:ascii="Times New Roman" w:hAnsi="Times New Roman" w:cs="Times New Roman"/>
          <w:bCs/>
          <w:sz w:val="24"/>
          <w:szCs w:val="24"/>
        </w:rPr>
        <w:t>mL of n-hexane was added to precipitate the reaction product. Vacuum filtration was performed, and the filtered solid was washed three times with n-hexane. After drying, MIMIS was obtained with a yield of 7</w:t>
      </w:r>
      <w:r w:rsidR="00AF1B01">
        <w:rPr>
          <w:rFonts w:ascii="Times New Roman" w:hAnsi="Times New Roman" w:cs="Times New Roman"/>
          <w:bCs/>
          <w:sz w:val="24"/>
          <w:szCs w:val="24"/>
        </w:rPr>
        <w:t>9</w:t>
      </w:r>
      <w:r w:rsidRPr="00B1749C">
        <w:rPr>
          <w:rFonts w:ascii="Times New Roman" w:hAnsi="Times New Roman" w:cs="Times New Roman"/>
          <w:bCs/>
          <w:sz w:val="24"/>
          <w:szCs w:val="24"/>
        </w:rPr>
        <w:t>%.</w:t>
      </w:r>
    </w:p>
    <w:p w14:paraId="498E8634" w14:textId="431B86FC" w:rsidR="00E174AD" w:rsidRDefault="00D73DEC" w:rsidP="00E174AD">
      <w:pPr>
        <w:adjustRightInd w:val="0"/>
        <w:snapToGrid w:val="0"/>
        <w:spacing w:line="360" w:lineRule="auto"/>
      </w:pPr>
      <w:r w:rsidRPr="00D73DEC">
        <w:rPr>
          <w:rFonts w:ascii="Times New Roman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7088634E" wp14:editId="1D13C166">
            <wp:simplePos x="0" y="0"/>
            <wp:positionH relativeFrom="column">
              <wp:posOffset>80645</wp:posOffset>
            </wp:positionH>
            <wp:positionV relativeFrom="paragraph">
              <wp:posOffset>426085</wp:posOffset>
            </wp:positionV>
            <wp:extent cx="4140200" cy="583197"/>
            <wp:effectExtent l="0" t="0" r="0" b="7620"/>
            <wp:wrapNone/>
            <wp:docPr id="10689354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935415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0200" cy="5831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0550" w:rsidRPr="00730550">
        <w:rPr>
          <w:noProof/>
        </w:rPr>
        <w:drawing>
          <wp:inline distT="0" distB="0" distL="0" distR="0" wp14:anchorId="79183B8F" wp14:editId="452CEB28">
            <wp:extent cx="5156200" cy="3596178"/>
            <wp:effectExtent l="0" t="0" r="0" b="4445"/>
            <wp:docPr id="2034174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4129" cy="3601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524F1" w14:textId="33E7D2C9" w:rsidR="00E174AD" w:rsidRPr="0079643A" w:rsidRDefault="00E174AD" w:rsidP="00E174A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5.</w:t>
      </w:r>
      <w:r w:rsidRPr="0079643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14B3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9643A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NMR</w:t>
      </w:r>
      <w:r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</w:t>
      </w:r>
      <w:r w:rsidRPr="00E174AD">
        <w:rPr>
          <w:rFonts w:ascii="Times New Roman" w:hAnsi="Times New Roman" w:cs="Times New Roman"/>
          <w:bCs/>
          <w:sz w:val="24"/>
          <w:szCs w:val="24"/>
        </w:rPr>
        <w:t xml:space="preserve">stapler molecules </w:t>
      </w:r>
      <w:r>
        <w:rPr>
          <w:rFonts w:ascii="Times New Roman" w:hAnsi="Times New Roman" w:cs="Times New Roman"/>
          <w:bCs/>
          <w:sz w:val="24"/>
          <w:szCs w:val="24"/>
        </w:rPr>
        <w:t xml:space="preserve">MIMIS </w:t>
      </w:r>
      <w:r>
        <w:rPr>
          <w:rFonts w:ascii="Times New Roman" w:hAnsi="Times New Roman" w:cs="Times New Roman"/>
          <w:sz w:val="24"/>
          <w:szCs w:val="24"/>
        </w:rPr>
        <w:t>(400 Hz, CDCl</w:t>
      </w:r>
      <w:r w:rsidRPr="00E174A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763FFCD1" w14:textId="77777777" w:rsidR="00E174AD" w:rsidRPr="00E174AD" w:rsidRDefault="00E174AD" w:rsidP="00E174AD"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</w:p>
    <w:p w14:paraId="5B645713" w14:textId="3801B00B" w:rsidR="00145FB4" w:rsidRPr="00145FB4" w:rsidRDefault="00E174AD" w:rsidP="00E174A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.2</w:t>
      </w:r>
      <w:r w:rsidRPr="0091042B">
        <w:rPr>
          <w:rFonts w:ascii="Times New Roman" w:hAnsi="Times New Roman" w:cs="Times New Roman"/>
          <w:b/>
          <w:sz w:val="24"/>
          <w:szCs w:val="24"/>
        </w:rPr>
        <w:t xml:space="preserve"> Synthe</w:t>
      </w:r>
      <w:r>
        <w:rPr>
          <w:rFonts w:ascii="Times New Roman" w:hAnsi="Times New Roman" w:cs="Times New Roman"/>
          <w:b/>
          <w:sz w:val="24"/>
          <w:szCs w:val="24"/>
        </w:rPr>
        <w:t>sis of</w:t>
      </w:r>
      <w:r w:rsidRPr="0091042B">
        <w:rPr>
          <w:rFonts w:ascii="Times New Roman" w:hAnsi="Times New Roman" w:cs="Times New Roman"/>
          <w:b/>
          <w:sz w:val="24"/>
          <w:szCs w:val="24"/>
        </w:rPr>
        <w:t xml:space="preserve"> stapler molecules MTHD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F5B">
        <w:rPr>
          <w:rFonts w:ascii="Times New Roman" w:hAnsi="Times New Roman" w:cs="Times New Roman"/>
          <w:bCs/>
          <w:sz w:val="24"/>
          <w:szCs w:val="24"/>
        </w:rPr>
        <w:t>1.3 g of 2,2-</w:t>
      </w:r>
      <w:r w:rsidR="00D04E5E">
        <w:rPr>
          <w:rFonts w:ascii="Times New Roman" w:hAnsi="Times New Roman" w:cs="Times New Roman"/>
          <w:bCs/>
          <w:sz w:val="24"/>
          <w:szCs w:val="24"/>
        </w:rPr>
        <w:t>b</w:t>
      </w:r>
      <w:r w:rsidRPr="00626F5B">
        <w:rPr>
          <w:rFonts w:ascii="Times New Roman" w:hAnsi="Times New Roman" w:cs="Times New Roman"/>
          <w:bCs/>
          <w:sz w:val="24"/>
          <w:szCs w:val="24"/>
        </w:rPr>
        <w:t xml:space="preserve">is (hydroxymethyl) propionic acid and 2.1 g of </w:t>
      </w:r>
      <w:r w:rsidR="00D04E5E">
        <w:rPr>
          <w:rFonts w:ascii="Times New Roman" w:hAnsi="Times New Roman" w:cs="Times New Roman"/>
          <w:bCs/>
          <w:sz w:val="24"/>
          <w:szCs w:val="24"/>
        </w:rPr>
        <w:t>m</w:t>
      </w:r>
      <w:r w:rsidRPr="00626F5B">
        <w:rPr>
          <w:rFonts w:ascii="Times New Roman" w:hAnsi="Times New Roman" w:cs="Times New Roman"/>
          <w:bCs/>
          <w:sz w:val="24"/>
          <w:szCs w:val="24"/>
        </w:rPr>
        <w:t>ethacryloyl chloride were dissolved in 50 mL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26F5B">
        <w:rPr>
          <w:rFonts w:ascii="Times New Roman" w:hAnsi="Times New Roman" w:cs="Times New Roman"/>
          <w:bCs/>
          <w:sz w:val="24"/>
          <w:szCs w:val="24"/>
        </w:rPr>
        <w:t xml:space="preserve">THF, placed in a nitrogen atmosphere, added 1 mL of triethylamine, and reacted at 50 ° C for 3 hours. The solvent was drained to obtain the solid. Then, 10g of </w:t>
      </w:r>
      <w:r w:rsidR="00A821DB">
        <w:rPr>
          <w:rFonts w:ascii="Times New Roman" w:hAnsi="Times New Roman" w:cs="Times New Roman"/>
          <w:bCs/>
          <w:sz w:val="24"/>
          <w:szCs w:val="24"/>
        </w:rPr>
        <w:t>h</w:t>
      </w:r>
      <w:r w:rsidRPr="00626F5B">
        <w:rPr>
          <w:rFonts w:ascii="Times New Roman" w:hAnsi="Times New Roman" w:cs="Times New Roman"/>
          <w:bCs/>
          <w:sz w:val="24"/>
          <w:szCs w:val="24"/>
        </w:rPr>
        <w:t xml:space="preserve">examethylene </w:t>
      </w:r>
      <w:r w:rsidR="00D04E5E">
        <w:rPr>
          <w:rFonts w:ascii="Times New Roman" w:hAnsi="Times New Roman" w:cs="Times New Roman"/>
          <w:bCs/>
          <w:sz w:val="24"/>
          <w:szCs w:val="24"/>
        </w:rPr>
        <w:t>d</w:t>
      </w:r>
      <w:r w:rsidRPr="00626F5B">
        <w:rPr>
          <w:rFonts w:ascii="Times New Roman" w:hAnsi="Times New Roman" w:cs="Times New Roman"/>
          <w:bCs/>
          <w:sz w:val="24"/>
          <w:szCs w:val="24"/>
        </w:rPr>
        <w:t xml:space="preserve">iisocyanate was added and reacted at 80 ° C for 10 hours. The reaction solution was cooled to room temperature, and 100mL of n-hexane was added to precipitate the reaction product. Vacuum filtration was performed, </w:t>
      </w:r>
      <w:r>
        <w:rPr>
          <w:rFonts w:ascii="Times New Roman" w:hAnsi="Times New Roman" w:cs="Times New Roman"/>
          <w:bCs/>
          <w:sz w:val="24"/>
          <w:szCs w:val="24"/>
        </w:rPr>
        <w:t>t</w:t>
      </w:r>
      <w:r w:rsidRPr="00626F5B">
        <w:rPr>
          <w:rFonts w:ascii="Times New Roman" w:hAnsi="Times New Roman" w:cs="Times New Roman"/>
          <w:bCs/>
          <w:sz w:val="24"/>
          <w:szCs w:val="24"/>
        </w:rPr>
        <w:t xml:space="preserve">he filtered solid was washed 3 times with n-hexane and dried to obtain </w:t>
      </w:r>
      <w:r>
        <w:rPr>
          <w:rFonts w:ascii="Times New Roman" w:hAnsi="Times New Roman" w:cs="Times New Roman"/>
          <w:bCs/>
          <w:sz w:val="24"/>
          <w:szCs w:val="24"/>
        </w:rPr>
        <w:t>MTHD</w:t>
      </w:r>
      <w:r w:rsidRPr="00626F5B">
        <w:rPr>
          <w:rFonts w:ascii="Times New Roman" w:hAnsi="Times New Roman" w:cs="Times New Roman"/>
          <w:bCs/>
          <w:sz w:val="24"/>
          <w:szCs w:val="24"/>
        </w:rPr>
        <w:t xml:space="preserve"> with a yield of </w:t>
      </w:r>
      <w:r>
        <w:rPr>
          <w:rFonts w:ascii="Times New Roman" w:hAnsi="Times New Roman" w:cs="Times New Roman"/>
          <w:bCs/>
          <w:sz w:val="24"/>
          <w:szCs w:val="24"/>
        </w:rPr>
        <w:t>6</w:t>
      </w:r>
      <w:r w:rsidRPr="00626F5B">
        <w:rPr>
          <w:rFonts w:ascii="Times New Roman" w:hAnsi="Times New Roman" w:cs="Times New Roman"/>
          <w:bCs/>
          <w:sz w:val="24"/>
          <w:szCs w:val="24"/>
        </w:rPr>
        <w:t>8%.</w:t>
      </w:r>
    </w:p>
    <w:p w14:paraId="16AF72CF" w14:textId="6AF7AD1F" w:rsidR="00BB74E9" w:rsidRDefault="00145FB4" w:rsidP="00E174AD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45FB4">
        <w:rPr>
          <w:noProof/>
        </w:rPr>
        <w:drawing>
          <wp:anchor distT="0" distB="0" distL="114300" distR="114300" simplePos="0" relativeHeight="251700224" behindDoc="0" locked="0" layoutInCell="1" allowOverlap="1" wp14:anchorId="61505222" wp14:editId="21A55BFF">
            <wp:simplePos x="0" y="0"/>
            <wp:positionH relativeFrom="column">
              <wp:posOffset>486833</wp:posOffset>
            </wp:positionH>
            <wp:positionV relativeFrom="paragraph">
              <wp:posOffset>457375</wp:posOffset>
            </wp:positionV>
            <wp:extent cx="3970867" cy="1376847"/>
            <wp:effectExtent l="0" t="0" r="0" b="0"/>
            <wp:wrapNone/>
            <wp:docPr id="17077389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738929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3575" cy="13777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0550" w:rsidRPr="00730550">
        <w:rPr>
          <w:noProof/>
        </w:rPr>
        <w:drawing>
          <wp:inline distT="0" distB="0" distL="0" distR="0" wp14:anchorId="0CFE4757" wp14:editId="6FAD21F5">
            <wp:extent cx="5274310" cy="3681095"/>
            <wp:effectExtent l="0" t="0" r="0" b="0"/>
            <wp:docPr id="529173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880C8" w14:textId="03B54667" w:rsidR="00E174AD" w:rsidRPr="0079643A" w:rsidRDefault="00E174AD" w:rsidP="00E174AD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="00BB74E9">
        <w:rPr>
          <w:rFonts w:ascii="Times New Roman" w:hAnsi="Times New Roman" w:cs="Times New Roman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79643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14B3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9643A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NMR</w:t>
      </w:r>
      <w:r w:rsidRPr="0079643A">
        <w:rPr>
          <w:rFonts w:ascii="Times New Roman" w:hAnsi="Times New Roman" w:cs="Times New Roman"/>
          <w:sz w:val="24"/>
          <w:szCs w:val="24"/>
        </w:rPr>
        <w:t xml:space="preserve"> </w:t>
      </w:r>
      <w:r w:rsidRPr="00967859">
        <w:rPr>
          <w:rFonts w:ascii="Times New Roman" w:hAnsi="Times New Roman" w:cs="Times New Roman"/>
          <w:sz w:val="24"/>
          <w:szCs w:val="24"/>
        </w:rPr>
        <w:t xml:space="preserve">of </w:t>
      </w:r>
      <w:r w:rsidRPr="00E174AD">
        <w:rPr>
          <w:rFonts w:ascii="Times New Roman" w:hAnsi="Times New Roman" w:cs="Times New Roman"/>
          <w:bCs/>
          <w:sz w:val="24"/>
          <w:szCs w:val="24"/>
        </w:rPr>
        <w:t xml:space="preserve">stapler molecules MTHD </w:t>
      </w:r>
      <w:r>
        <w:rPr>
          <w:rFonts w:ascii="Times New Roman" w:hAnsi="Times New Roman" w:cs="Times New Roman"/>
          <w:sz w:val="24"/>
          <w:szCs w:val="24"/>
        </w:rPr>
        <w:t>(400 Hz, CDCl</w:t>
      </w:r>
      <w:r w:rsidRPr="00E174A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0C229777" w14:textId="77777777" w:rsidR="00541F5E" w:rsidRPr="00E174AD" w:rsidRDefault="00541F5E" w:rsidP="00E124C5">
      <w:pPr>
        <w:pStyle w:val="Default"/>
        <w:snapToGrid w:val="0"/>
        <w:spacing w:line="360" w:lineRule="auto"/>
        <w:jc w:val="both"/>
        <w:rPr>
          <w:rFonts w:ascii="TimesNewRoman,Bold" w:hAnsi="TimesNewRoman,Bold" w:cs="TimesNewRoman,Bold"/>
          <w:b/>
          <w:bCs/>
        </w:rPr>
      </w:pPr>
    </w:p>
    <w:p w14:paraId="38943FA8" w14:textId="51B9AA33" w:rsidR="00C5368D" w:rsidRPr="00541F5E" w:rsidRDefault="0091042B" w:rsidP="00541F5E">
      <w:pPr>
        <w:pStyle w:val="Default"/>
        <w:snapToGrid w:val="0"/>
        <w:spacing w:line="360" w:lineRule="auto"/>
        <w:jc w:val="both"/>
        <w:rPr>
          <w:sz w:val="28"/>
          <w:szCs w:val="28"/>
        </w:rPr>
      </w:pPr>
      <w:r>
        <w:rPr>
          <w:rFonts w:ascii="TimesNewRoman,Bold" w:hAnsi="TimesNewRoman,Bold" w:cs="TimesNewRoman,Bold"/>
          <w:b/>
          <w:bCs/>
        </w:rPr>
        <w:t>7</w:t>
      </w:r>
      <w:r w:rsidR="00D90581">
        <w:rPr>
          <w:rFonts w:ascii="TimesNewRoman,Bold" w:hAnsi="TimesNewRoman,Bold" w:cs="TimesNewRoman,Bold"/>
          <w:b/>
          <w:bCs/>
        </w:rPr>
        <w:t xml:space="preserve">. </w:t>
      </w:r>
      <w:r w:rsidR="00353B25" w:rsidRPr="004D1042">
        <w:rPr>
          <w:rFonts w:ascii="Times New Roman" w:hAnsi="Times New Roman" w:cs="Times New Roman"/>
          <w:b/>
        </w:rPr>
        <w:t xml:space="preserve">Supplementary </w:t>
      </w:r>
      <w:r w:rsidR="00353B25" w:rsidRPr="004D1042">
        <w:rPr>
          <w:rFonts w:ascii="Times New Roman" w:hAnsi="Times New Roman" w:cs="Times New Roman"/>
          <w:b/>
          <w:bCs/>
        </w:rPr>
        <w:t>Figures</w:t>
      </w:r>
      <w:r w:rsidR="00353B25" w:rsidRPr="00353B25">
        <w:rPr>
          <w:rFonts w:ascii="Times New Roman" w:hAnsi="Times New Roman" w:cs="Times New Roman"/>
          <w:b/>
          <w:bCs/>
          <w:vertAlign w:val="superscript"/>
        </w:rPr>
        <w:t xml:space="preserve"> </w:t>
      </w:r>
      <w:r w:rsidR="00353B25" w:rsidRPr="00353B25">
        <w:rPr>
          <w:rFonts w:ascii="Times New Roman" w:hAnsi="Times New Roman" w:cs="Times New Roman"/>
          <w:b/>
          <w:bCs/>
        </w:rPr>
        <w:t>of</w:t>
      </w:r>
      <w:r w:rsidR="00353B25" w:rsidRPr="00353B25">
        <w:rPr>
          <w:rFonts w:ascii="Times New Roman" w:hAnsi="Times New Roman" w:cs="Times New Roman"/>
          <w:b/>
          <w:bCs/>
          <w:vertAlign w:val="superscript"/>
        </w:rPr>
        <w:t xml:space="preserve"> </w:t>
      </w:r>
      <w:r w:rsidR="00353B25" w:rsidRPr="00353B25">
        <w:rPr>
          <w:rFonts w:ascii="Times New Roman" w:hAnsi="Times New Roman" w:cs="Times New Roman"/>
          <w:b/>
          <w:bCs/>
        </w:rPr>
        <w:t xml:space="preserve">NMR of </w:t>
      </w:r>
      <w:r w:rsidR="00DB08D4">
        <w:rPr>
          <w:rFonts w:ascii="Times New Roman" w:hAnsi="Times New Roman" w:cs="Times New Roman"/>
          <w:b/>
          <w:bCs/>
        </w:rPr>
        <w:t>graft</w:t>
      </w:r>
      <w:r w:rsidR="00353B25" w:rsidRPr="00353B25">
        <w:rPr>
          <w:rFonts w:ascii="Times New Roman" w:hAnsi="Times New Roman" w:cs="Times New Roman"/>
          <w:b/>
          <w:bCs/>
        </w:rPr>
        <w:t xml:space="preserve"> copo</w:t>
      </w:r>
      <w:r w:rsidR="00353B25" w:rsidRPr="004D1042">
        <w:rPr>
          <w:rFonts w:ascii="Times New Roman" w:hAnsi="Times New Roman" w:cs="Times New Roman"/>
          <w:b/>
          <w:bCs/>
        </w:rPr>
        <w:t>lymers</w:t>
      </w:r>
      <w:r w:rsidR="00353B25" w:rsidRPr="00353B25">
        <w:rPr>
          <w:rFonts w:ascii="Times New Roman" w:hAnsi="Times New Roman" w:cs="Times New Roman"/>
          <w:b/>
          <w:bCs/>
        </w:rPr>
        <w:t>.</w:t>
      </w:r>
    </w:p>
    <w:p w14:paraId="2A5AEB12" w14:textId="6DAF8BB7" w:rsidR="00C5368D" w:rsidRDefault="0099612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FECB85E" wp14:editId="3B5700BA">
                <wp:simplePos x="0" y="0"/>
                <wp:positionH relativeFrom="column">
                  <wp:posOffset>1721768</wp:posOffset>
                </wp:positionH>
                <wp:positionV relativeFrom="paragraph">
                  <wp:posOffset>2571023</wp:posOffset>
                </wp:positionV>
                <wp:extent cx="948690" cy="520106"/>
                <wp:effectExtent l="0" t="0" r="0" b="0"/>
                <wp:wrapNone/>
                <wp:docPr id="52835452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690" cy="5201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6FE79B" w14:textId="064505F4" w:rsidR="002A4553" w:rsidRPr="002A4553" w:rsidRDefault="002A4553" w:rsidP="00007CD7">
                            <w:r>
                              <w:rPr>
                                <w:i/>
                                <w:iCs/>
                              </w:rPr>
                              <w:t xml:space="preserve">      </w:t>
                            </w:r>
                            <w:r w:rsidR="00A94608">
                              <w:rPr>
                                <w:i/>
                                <w:iCs/>
                              </w:rPr>
                              <w:t xml:space="preserve">               </w:t>
                            </w:r>
                          </w:p>
                          <w:p w14:paraId="72624C00" w14:textId="7F452B52" w:rsidR="00007CD7" w:rsidRPr="002A4553" w:rsidRDefault="000C2619" w:rsidP="00007CD7">
                            <w:r w:rsidRPr="002A4553">
                              <w:t xml:space="preserve"> -C</w:t>
                            </w:r>
                            <w:r w:rsidRPr="002A455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2A4553">
                              <w:rPr>
                                <w:vertAlign w:val="subscript"/>
                              </w:rPr>
                              <w:t>2</w:t>
                            </w:r>
                            <w:r w:rsidRPr="002A4553">
                              <w:t>OH</w:t>
                            </w:r>
                            <w:r w:rsidR="00007CD7" w:rsidRPr="002A4553">
                              <w:t xml:space="preserve">      </w:t>
                            </w:r>
                            <w:r w:rsidR="002A4553"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FECB85E" id="_x0000_s1033" type="#_x0000_t202" style="position:absolute;left:0;text-align:left;margin-left:135.55pt;margin-top:202.45pt;width:74.7pt;height:40.9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" filled="f" stroked="f">
                <v:textbox>
                  <w:txbxContent>
                    <w:p w14:paraId="2C6FE79B" w14:textId="064505F4" w:rsidR="002A4553" w:rsidRPr="002A4553" w:rsidRDefault="002A4553" w:rsidP="00007CD7">
                      <w:r>
                        <w:rPr>
                          <w:i/>
                          <w:iCs/>
                        </w:rPr>
                        <w:t xml:space="preserve">      </w:t>
                      </w:r>
                      <w:r w:rsidR="00A94608">
                        <w:rPr>
                          <w:i/>
                          <w:iCs/>
                        </w:rPr>
                        <w:t xml:space="preserve">               </w:t>
                      </w:r>
                    </w:p>
                    <w:p w14:paraId="72624C00" w14:textId="7F452B52" w:rsidR="00007CD7" w:rsidRPr="002A4553" w:rsidRDefault="000C2619" w:rsidP="00007CD7">
                      <w:r w:rsidRPr="002A4553">
                        <w:t xml:space="preserve"> -C</w:t>
                      </w:r>
                      <w:r w:rsidRPr="002A455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2A4553">
                        <w:rPr>
                          <w:vertAlign w:val="subscript"/>
                        </w:rPr>
                        <w:t>2</w:t>
                      </w:r>
                      <w:r w:rsidRPr="002A4553">
                        <w:t>OH</w:t>
                      </w:r>
                      <w:r w:rsidR="00007CD7" w:rsidRPr="002A4553">
                        <w:t xml:space="preserve">      </w:t>
                      </w:r>
                      <w:r w:rsidR="002A4553"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="00A94608"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0F2582E" wp14:editId="02D195CA">
                <wp:simplePos x="0" y="0"/>
                <wp:positionH relativeFrom="column">
                  <wp:posOffset>791511</wp:posOffset>
                </wp:positionH>
                <wp:positionV relativeFrom="paragraph">
                  <wp:posOffset>2312032</wp:posOffset>
                </wp:positionV>
                <wp:extent cx="1109134" cy="380560"/>
                <wp:effectExtent l="0" t="0" r="0" b="635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9134" cy="380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034D28" w14:textId="1268705F" w:rsidR="00440DD9" w:rsidRPr="002A4553" w:rsidRDefault="00DB5383">
                            <w:r>
                              <w:t>-C</w:t>
                            </w:r>
                            <w:r w:rsidRPr="00DB538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DB5383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-O-CO-</w:t>
                            </w:r>
                            <w:r w:rsidR="00007CD7" w:rsidRPr="002A4553"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0F2582E" id="_x0000_s1034" type="#_x0000_t202" style="position:absolute;left:0;text-align:left;margin-left:62.3pt;margin-top:182.05pt;width:87.35pt;height:29.9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" filled="f" stroked="f">
                <v:textbox>
                  <w:txbxContent>
                    <w:p w14:paraId="43034D28" w14:textId="1268705F" w:rsidR="00440DD9" w:rsidRPr="002A4553" w:rsidRDefault="00DB5383">
                      <w:r>
                        <w:t>-C</w:t>
                      </w:r>
                      <w:r w:rsidRPr="00DB538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DB5383">
                        <w:rPr>
                          <w:vertAlign w:val="subscript"/>
                        </w:rPr>
                        <w:t>2</w:t>
                      </w:r>
                      <w:r>
                        <w:t>-O-CO-</w:t>
                      </w:r>
                      <w:r w:rsidR="00007CD7" w:rsidRPr="002A4553"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521E14">
        <w:rPr>
          <w:noProof/>
        </w:rPr>
        <w:object w:dxaOrig="1440" w:dyaOrig="1440" w14:anchorId="2A83D802">
          <v:shape id="_x0000_s1026" type="#_x0000_t75" style="position:absolute;left:0;text-align:left;margin-left:34.35pt;margin-top:16.25pt;width:118.95pt;height:121pt;z-index:251659264;mso-position-horizontal-relative:text;mso-position-vertical-relative:text">
            <v:imagedata r:id="rId38" o:title=""/>
          </v:shape>
          <o:OLEObject Type="Embed" ProgID="ChemDraw.Document.6.0" ShapeID="_x0000_s1026" DrawAspect="Content" ObjectID="_1755406318" r:id="rId39"/>
        </w:object>
      </w:r>
      <w:r w:rsidR="00C5368D" w:rsidRPr="00253506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584DA306" wp14:editId="3573F991">
            <wp:extent cx="5274310" cy="3681095"/>
            <wp:effectExtent l="0" t="0" r="0" b="0"/>
            <wp:docPr id="19" name="图片 16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26B36D8-E5F9-4FA1-AFC4-9DB8C0C0E81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26B36D8-E5F9-4FA1-AFC4-9DB8C0C0E81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8DF9C" w14:textId="0BC88264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1AD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-OH1.0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PCL20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1, 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</w:p>
    <w:p w14:paraId="72A76E36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6085B4B7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0472CB97" w14:textId="47BFEC96" w:rsidR="00C5368D" w:rsidRDefault="0099612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6C1311E2" wp14:editId="4A79CBB3">
                <wp:simplePos x="0" y="0"/>
                <wp:positionH relativeFrom="column">
                  <wp:posOffset>1837936</wp:posOffset>
                </wp:positionH>
                <wp:positionV relativeFrom="paragraph">
                  <wp:posOffset>2562952</wp:posOffset>
                </wp:positionV>
                <wp:extent cx="948690" cy="520106"/>
                <wp:effectExtent l="0" t="0" r="0" b="0"/>
                <wp:wrapNone/>
                <wp:docPr id="115889366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690" cy="5201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4B0CFA" w14:textId="77777777" w:rsidR="00996120" w:rsidRPr="002A4553" w:rsidRDefault="00996120" w:rsidP="00996120">
                            <w:r>
                              <w:rPr>
                                <w:i/>
                                <w:iCs/>
                              </w:rPr>
                              <w:t xml:space="preserve">                     </w:t>
                            </w:r>
                          </w:p>
                          <w:p w14:paraId="3F3DAC49" w14:textId="77777777" w:rsidR="00996120" w:rsidRPr="002A4553" w:rsidRDefault="00996120" w:rsidP="00996120">
                            <w:r w:rsidRPr="002A4553">
                              <w:t xml:space="preserve"> -C</w:t>
                            </w:r>
                            <w:r w:rsidRPr="002A455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2A4553">
                              <w:rPr>
                                <w:vertAlign w:val="subscript"/>
                              </w:rPr>
                              <w:t>2</w:t>
                            </w:r>
                            <w:r w:rsidRPr="002A4553">
                              <w:t xml:space="preserve">OH      </w: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C1311E2" id="_x0000_s1035" type="#_x0000_t202" style="position:absolute;left:0;text-align:left;margin-left:144.7pt;margin-top:201.8pt;width:74.7pt;height:40.9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" filled="f" stroked="f">
                <v:textbox>
                  <w:txbxContent>
                    <w:p w14:paraId="294B0CFA" w14:textId="77777777" w:rsidR="00996120" w:rsidRPr="002A4553" w:rsidRDefault="00996120" w:rsidP="00996120">
                      <w:r>
                        <w:rPr>
                          <w:i/>
                          <w:iCs/>
                        </w:rPr>
                        <w:t xml:space="preserve">                     </w:t>
                      </w:r>
                    </w:p>
                    <w:p w14:paraId="3F3DAC49" w14:textId="77777777" w:rsidR="00996120" w:rsidRPr="002A4553" w:rsidRDefault="00996120" w:rsidP="00996120">
                      <w:r w:rsidRPr="002A4553">
                        <w:t xml:space="preserve"> -C</w:t>
                      </w:r>
                      <w:r w:rsidRPr="002A455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2A4553">
                        <w:rPr>
                          <w:vertAlign w:val="subscript"/>
                        </w:rPr>
                        <w:t>2</w:t>
                      </w:r>
                      <w:r w:rsidRPr="002A4553">
                        <w:t xml:space="preserve">OH      </w: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E60E8E3" wp14:editId="77BDA9DB">
                <wp:simplePos x="0" y="0"/>
                <wp:positionH relativeFrom="column">
                  <wp:posOffset>886703</wp:posOffset>
                </wp:positionH>
                <wp:positionV relativeFrom="paragraph">
                  <wp:posOffset>1849942</wp:posOffset>
                </wp:positionV>
                <wp:extent cx="1109134" cy="380560"/>
                <wp:effectExtent l="0" t="0" r="0" b="635"/>
                <wp:wrapNone/>
                <wp:docPr id="14306111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9134" cy="380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944487" w14:textId="77777777" w:rsidR="00996120" w:rsidRPr="002A4553" w:rsidRDefault="00996120" w:rsidP="00996120">
                            <w:r>
                              <w:t>-C</w:t>
                            </w:r>
                            <w:r w:rsidRPr="00DB538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DB5383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-O-CO-</w:t>
                            </w:r>
                            <w:r w:rsidRPr="002A4553"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E60E8E3" id="_x0000_s1036" type="#_x0000_t202" style="position:absolute;left:0;text-align:left;margin-left:69.8pt;margin-top:145.65pt;width:87.35pt;height:29.9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" filled="f" stroked="f">
                <v:textbox>
                  <w:txbxContent>
                    <w:p w14:paraId="76944487" w14:textId="77777777" w:rsidR="00996120" w:rsidRPr="002A4553" w:rsidRDefault="00996120" w:rsidP="00996120">
                      <w:r>
                        <w:t>-C</w:t>
                      </w:r>
                      <w:r w:rsidRPr="00DB538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DB5383">
                        <w:rPr>
                          <w:vertAlign w:val="subscript"/>
                        </w:rPr>
                        <w:t>2</w:t>
                      </w:r>
                      <w:r>
                        <w:t>-O-CO-</w:t>
                      </w:r>
                      <w:r w:rsidRPr="002A4553"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521E14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object w:dxaOrig="1440" w:dyaOrig="1440" w14:anchorId="2A83D802">
          <v:shape id="_x0000_s1032" type="#_x0000_t75" style="position:absolute;left:0;text-align:left;margin-left:35.7pt;margin-top:-4.95pt;width:118.95pt;height:121pt;z-index:251679744;mso-position-horizontal-relative:text;mso-position-vertical-relative:text">
            <v:imagedata r:id="rId38" o:title=""/>
          </v:shape>
          <o:OLEObject Type="Embed" ProgID="ChemDraw.Document.6.0" ShapeID="_x0000_s1032" DrawAspect="Content" ObjectID="_1755406319" r:id="rId41"/>
        </w:object>
      </w:r>
      <w:r w:rsidR="00C5368D" w:rsidRPr="008C1BC2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3FAE9D98" wp14:editId="28E0977A">
            <wp:extent cx="5274310" cy="3681095"/>
            <wp:effectExtent l="0" t="0" r="0" b="0"/>
            <wp:docPr id="12" name="图片 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7B3E8637-096B-4F4C-B0F1-DBCE09DDF03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7B3E8637-096B-4F4C-B0F1-DBCE09DDF03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9240A" w14:textId="56EFB1C2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2.0-PCL1</w:t>
      </w:r>
      <w:r w:rsidR="009D36CC">
        <w:rPr>
          <w:rFonts w:ascii="Times New Roman" w:eastAsia="TimesNewRomanPSMT" w:hAnsi="Times New Roman" w:cs="Times New Roman"/>
          <w:kern w:val="0"/>
          <w:sz w:val="24"/>
          <w:szCs w:val="24"/>
        </w:rPr>
        <w:t>0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1,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lastRenderedPageBreak/>
        <w:t xml:space="preserve">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</w:p>
    <w:p w14:paraId="6AE878B5" w14:textId="0BECCE75" w:rsidR="00C5368D" w:rsidRDefault="0099612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16B915BB" wp14:editId="5B7984E6">
                <wp:simplePos x="0" y="0"/>
                <wp:positionH relativeFrom="column">
                  <wp:posOffset>833847</wp:posOffset>
                </wp:positionH>
                <wp:positionV relativeFrom="paragraph">
                  <wp:posOffset>2148678</wp:posOffset>
                </wp:positionV>
                <wp:extent cx="1109134" cy="380560"/>
                <wp:effectExtent l="0" t="0" r="0" b="635"/>
                <wp:wrapNone/>
                <wp:docPr id="16305295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9134" cy="380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1E383C" w14:textId="77777777" w:rsidR="00996120" w:rsidRPr="002A4553" w:rsidRDefault="00996120" w:rsidP="00996120">
                            <w:r>
                              <w:t>-C</w:t>
                            </w:r>
                            <w:r w:rsidRPr="00DB538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DB5383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-O-CO-</w:t>
                            </w:r>
                            <w:r w:rsidRPr="002A4553"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6B915BB" id="_x0000_s1037" type="#_x0000_t202" style="position:absolute;left:0;text-align:left;margin-left:65.65pt;margin-top:169.2pt;width:87.35pt;height:29.95pt;z-index:251688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" filled="f" stroked="f">
                <v:textbox>
                  <w:txbxContent>
                    <w:p w14:paraId="6F1E383C" w14:textId="77777777" w:rsidR="00996120" w:rsidRPr="002A4553" w:rsidRDefault="00996120" w:rsidP="00996120">
                      <w:r>
                        <w:t>-C</w:t>
                      </w:r>
                      <w:r w:rsidRPr="00DB538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DB5383">
                        <w:rPr>
                          <w:vertAlign w:val="subscript"/>
                        </w:rPr>
                        <w:t>2</w:t>
                      </w:r>
                      <w:r>
                        <w:t>-O-CO-</w:t>
                      </w:r>
                      <w:r w:rsidRPr="002A4553"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3206A979" wp14:editId="650E28CB">
                <wp:simplePos x="0" y="0"/>
                <wp:positionH relativeFrom="column">
                  <wp:posOffset>1762738</wp:posOffset>
                </wp:positionH>
                <wp:positionV relativeFrom="paragraph">
                  <wp:posOffset>2616857</wp:posOffset>
                </wp:positionV>
                <wp:extent cx="948690" cy="520106"/>
                <wp:effectExtent l="0" t="0" r="0" b="0"/>
                <wp:wrapNone/>
                <wp:docPr id="16896429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690" cy="5201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8602DF" w14:textId="77777777" w:rsidR="00996120" w:rsidRPr="002A4553" w:rsidRDefault="00996120" w:rsidP="00996120">
                            <w:r>
                              <w:rPr>
                                <w:i/>
                                <w:iCs/>
                              </w:rPr>
                              <w:t xml:space="preserve">                     </w:t>
                            </w:r>
                          </w:p>
                          <w:p w14:paraId="2C28F45D" w14:textId="77777777" w:rsidR="00996120" w:rsidRPr="002A4553" w:rsidRDefault="00996120" w:rsidP="00996120">
                            <w:r w:rsidRPr="002A4553">
                              <w:t xml:space="preserve"> -C</w:t>
                            </w:r>
                            <w:r w:rsidRPr="002A455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2A4553">
                              <w:rPr>
                                <w:vertAlign w:val="subscript"/>
                              </w:rPr>
                              <w:t>2</w:t>
                            </w:r>
                            <w:r w:rsidRPr="002A4553">
                              <w:t xml:space="preserve">OH      </w: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206A979" id="_x0000_s1038" type="#_x0000_t202" style="position:absolute;left:0;text-align:left;margin-left:138.8pt;margin-top:206.05pt;width:74.7pt;height:40.95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" filled="f" stroked="f">
                <v:textbox>
                  <w:txbxContent>
                    <w:p w14:paraId="2C8602DF" w14:textId="77777777" w:rsidR="00996120" w:rsidRPr="002A4553" w:rsidRDefault="00996120" w:rsidP="00996120">
                      <w:r>
                        <w:rPr>
                          <w:i/>
                          <w:iCs/>
                        </w:rPr>
                        <w:t xml:space="preserve">                     </w:t>
                      </w:r>
                    </w:p>
                    <w:p w14:paraId="2C28F45D" w14:textId="77777777" w:rsidR="00996120" w:rsidRPr="002A4553" w:rsidRDefault="00996120" w:rsidP="00996120">
                      <w:r w:rsidRPr="002A4553">
                        <w:t xml:space="preserve"> -C</w:t>
                      </w:r>
                      <w:r w:rsidRPr="002A455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2A4553">
                        <w:rPr>
                          <w:vertAlign w:val="subscript"/>
                        </w:rPr>
                        <w:t>2</w:t>
                      </w:r>
                      <w:r w:rsidRPr="002A4553">
                        <w:t xml:space="preserve">OH      </w: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="00521E14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object w:dxaOrig="1440" w:dyaOrig="1440" w14:anchorId="2A83D802">
          <v:shape id="_x0000_s1034" type="#_x0000_t75" style="position:absolute;left:0;text-align:left;margin-left:21.9pt;margin-top:13.9pt;width:118.95pt;height:121pt;z-index:251684864;mso-position-horizontal-relative:text;mso-position-vertical-relative:text">
            <v:imagedata r:id="rId38" o:title=""/>
          </v:shape>
          <o:OLEObject Type="Embed" ProgID="ChemDraw.Document.6.0" ShapeID="_x0000_s1034" DrawAspect="Content" ObjectID="_1755406320" r:id="rId43"/>
        </w:object>
      </w:r>
      <w:r w:rsidR="00C5368D" w:rsidRPr="00C66C70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4B1FF332" wp14:editId="23C190C5">
            <wp:extent cx="5274310" cy="3681095"/>
            <wp:effectExtent l="0" t="0" r="0" b="0"/>
            <wp:docPr id="24" name="图片 20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8E76FB4-6FF0-4BCB-A30B-E3DC8EC38C3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8E76FB4-6FF0-4BCB-A30B-E3DC8EC38C3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BB93A" w14:textId="787FD280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2.0-PCL2</w:t>
      </w:r>
      <w:r w:rsidR="009D36CC">
        <w:rPr>
          <w:rFonts w:ascii="Times New Roman" w:eastAsia="TimesNewRomanPSMT" w:hAnsi="Times New Roman" w:cs="Times New Roman"/>
          <w:kern w:val="0"/>
          <w:sz w:val="24"/>
          <w:szCs w:val="24"/>
        </w:rPr>
        <w:t>0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1, 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3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</w:p>
    <w:p w14:paraId="06ADE17B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57AFE574" w14:textId="02A71051" w:rsidR="00C5368D" w:rsidRDefault="00521E14" w:rsidP="00E124C5">
      <w:pPr>
        <w:autoSpaceDE w:val="0"/>
        <w:autoSpaceDN w:val="0"/>
        <w:adjustRightInd w:val="0"/>
        <w:snapToGrid w:val="0"/>
        <w:spacing w:line="360" w:lineRule="auto"/>
        <w:rPr>
          <w:sz w:val="24"/>
          <w:szCs w:val="24"/>
        </w:rPr>
      </w:pPr>
      <w:r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object w:dxaOrig="1440" w:dyaOrig="1440" w14:anchorId="2A83D802">
          <v:shape id="_x0000_s1036" type="#_x0000_t75" style="position:absolute;left:0;text-align:left;margin-left:14.2pt;margin-top:8.15pt;width:118.95pt;height:121pt;z-index:251699200;mso-position-horizontal-relative:text;mso-position-vertical-relative:text">
            <v:imagedata r:id="rId38" o:title=""/>
          </v:shape>
          <o:OLEObject Type="Embed" ProgID="ChemDraw.Document.6.0" ShapeID="_x0000_s1036" DrawAspect="Content" ObjectID="_1755406321" r:id="rId45"/>
        </w:object>
      </w:r>
      <w:r w:rsidR="00996120"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4B92571D" wp14:editId="34F5722F">
                <wp:simplePos x="0" y="0"/>
                <wp:positionH relativeFrom="column">
                  <wp:posOffset>854989</wp:posOffset>
                </wp:positionH>
                <wp:positionV relativeFrom="paragraph">
                  <wp:posOffset>1902798</wp:posOffset>
                </wp:positionV>
                <wp:extent cx="1109134" cy="380560"/>
                <wp:effectExtent l="0" t="0" r="0" b="635"/>
                <wp:wrapNone/>
                <wp:docPr id="11535406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9134" cy="380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DD9D38" w14:textId="77777777" w:rsidR="00996120" w:rsidRPr="002A4553" w:rsidRDefault="00996120" w:rsidP="00996120">
                            <w:r>
                              <w:t>-C</w:t>
                            </w:r>
                            <w:r w:rsidRPr="00DB538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DB5383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-O-CO-</w:t>
                            </w:r>
                            <w:r w:rsidRPr="002A4553"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B92571D" id="_x0000_s1039" type="#_x0000_t202" style="position:absolute;left:0;text-align:left;margin-left:67.3pt;margin-top:149.85pt;width:87.35pt;height:29.95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" filled="f" stroked="f">
                <v:textbox>
                  <w:txbxContent>
                    <w:p w14:paraId="3DDD9D38" w14:textId="77777777" w:rsidR="00996120" w:rsidRPr="002A4553" w:rsidRDefault="00996120" w:rsidP="00996120">
                      <w:r>
                        <w:t>-C</w:t>
                      </w:r>
                      <w:r w:rsidRPr="00DB538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DB5383">
                        <w:rPr>
                          <w:vertAlign w:val="subscript"/>
                        </w:rPr>
                        <w:t>2</w:t>
                      </w:r>
                      <w:r>
                        <w:t>-O-CO-</w:t>
                      </w:r>
                      <w:r w:rsidRPr="002A4553"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996120"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7A7DD7F7" wp14:editId="4926F1E7">
                <wp:simplePos x="0" y="0"/>
                <wp:positionH relativeFrom="column">
                  <wp:posOffset>1867928</wp:posOffset>
                </wp:positionH>
                <wp:positionV relativeFrom="paragraph">
                  <wp:posOffset>2577432</wp:posOffset>
                </wp:positionV>
                <wp:extent cx="948690" cy="520106"/>
                <wp:effectExtent l="0" t="0" r="0" b="0"/>
                <wp:wrapNone/>
                <wp:docPr id="31893523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690" cy="5201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AB88F7" w14:textId="77777777" w:rsidR="00996120" w:rsidRPr="002A4553" w:rsidRDefault="00996120" w:rsidP="00996120">
                            <w:r>
                              <w:rPr>
                                <w:i/>
                                <w:iCs/>
                              </w:rPr>
                              <w:t xml:space="preserve">                     </w:t>
                            </w:r>
                          </w:p>
                          <w:p w14:paraId="58B22832" w14:textId="77777777" w:rsidR="00996120" w:rsidRPr="002A4553" w:rsidRDefault="00996120" w:rsidP="00996120">
                            <w:r w:rsidRPr="002A4553">
                              <w:t xml:space="preserve"> -C</w:t>
                            </w:r>
                            <w:r w:rsidRPr="002A455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2A4553">
                              <w:rPr>
                                <w:vertAlign w:val="subscript"/>
                              </w:rPr>
                              <w:t>2</w:t>
                            </w:r>
                            <w:r w:rsidRPr="002A4553">
                              <w:t xml:space="preserve">OH      </w: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A7DD7F7" id="_x0000_s1040" type="#_x0000_t202" style="position:absolute;left:0;text-align:left;margin-left:147.1pt;margin-top:202.95pt;width:74.7pt;height:40.95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" filled="f" stroked="f">
                <v:textbox>
                  <w:txbxContent>
                    <w:p w14:paraId="1DAB88F7" w14:textId="77777777" w:rsidR="00996120" w:rsidRPr="002A4553" w:rsidRDefault="00996120" w:rsidP="00996120">
                      <w:r>
                        <w:rPr>
                          <w:i/>
                          <w:iCs/>
                        </w:rPr>
                        <w:t xml:space="preserve">                     </w:t>
                      </w:r>
                    </w:p>
                    <w:p w14:paraId="58B22832" w14:textId="77777777" w:rsidR="00996120" w:rsidRPr="002A4553" w:rsidRDefault="00996120" w:rsidP="00996120">
                      <w:r w:rsidRPr="002A4553">
                        <w:t xml:space="preserve"> -C</w:t>
                      </w:r>
                      <w:r w:rsidRPr="002A455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2A4553">
                        <w:rPr>
                          <w:vertAlign w:val="subscript"/>
                        </w:rPr>
                        <w:t>2</w:t>
                      </w:r>
                      <w:r w:rsidRPr="002A4553">
                        <w:t xml:space="preserve">OH      </w: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="00C5368D" w:rsidRPr="00F144DC">
        <w:rPr>
          <w:noProof/>
          <w:sz w:val="24"/>
          <w:szCs w:val="24"/>
        </w:rPr>
        <w:drawing>
          <wp:inline distT="0" distB="0" distL="0" distR="0" wp14:anchorId="53DB939B" wp14:editId="29BA8A6F">
            <wp:extent cx="5274310" cy="3681095"/>
            <wp:effectExtent l="0" t="0" r="0" b="0"/>
            <wp:docPr id="5" name="图片 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3A7D4B3-53BC-44A6-BD5A-2A8ECCBA077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3A7D4B3-53BC-44A6-BD5A-2A8ECCBA077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BB51C" w14:textId="4D068413" w:rsidR="00C5368D" w:rsidRPr="006B327F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30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2.0-PCL30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1,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lastRenderedPageBreak/>
        <w:t xml:space="preserve">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4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</w:p>
    <w:p w14:paraId="6577B45D" w14:textId="20706BA3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3C4F521D" w14:textId="209B58B6" w:rsidR="00C5368D" w:rsidRDefault="0099612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543AA3CF" wp14:editId="6ACEE170">
                <wp:simplePos x="0" y="0"/>
                <wp:positionH relativeFrom="column">
                  <wp:posOffset>1774675</wp:posOffset>
                </wp:positionH>
                <wp:positionV relativeFrom="paragraph">
                  <wp:posOffset>2634109</wp:posOffset>
                </wp:positionV>
                <wp:extent cx="948690" cy="520106"/>
                <wp:effectExtent l="0" t="0" r="0" b="0"/>
                <wp:wrapNone/>
                <wp:docPr id="107030187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690" cy="5201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3CF06A" w14:textId="77777777" w:rsidR="00996120" w:rsidRPr="002A4553" w:rsidRDefault="00996120" w:rsidP="00996120">
                            <w:r>
                              <w:rPr>
                                <w:i/>
                                <w:iCs/>
                              </w:rPr>
                              <w:t xml:space="preserve">                     </w:t>
                            </w:r>
                          </w:p>
                          <w:p w14:paraId="13DFF916" w14:textId="77777777" w:rsidR="00996120" w:rsidRPr="002A4553" w:rsidRDefault="00996120" w:rsidP="00996120">
                            <w:r w:rsidRPr="002A4553">
                              <w:t xml:space="preserve"> -C</w:t>
                            </w:r>
                            <w:r w:rsidRPr="002A455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2A4553">
                              <w:rPr>
                                <w:vertAlign w:val="subscript"/>
                              </w:rPr>
                              <w:t>2</w:t>
                            </w:r>
                            <w:r w:rsidRPr="002A4553">
                              <w:t xml:space="preserve">OH      </w: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43AA3CF" id="_x0000_s1041" type="#_x0000_t202" style="position:absolute;left:0;text-align:left;margin-left:139.75pt;margin-top:207.4pt;width:74.7pt;height:40.9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" filled="f" stroked="f">
                <v:textbox>
                  <w:txbxContent>
                    <w:p w14:paraId="433CF06A" w14:textId="77777777" w:rsidR="00996120" w:rsidRPr="002A4553" w:rsidRDefault="00996120" w:rsidP="00996120">
                      <w:r>
                        <w:rPr>
                          <w:i/>
                          <w:iCs/>
                        </w:rPr>
                        <w:t xml:space="preserve">                     </w:t>
                      </w:r>
                    </w:p>
                    <w:p w14:paraId="13DFF916" w14:textId="77777777" w:rsidR="00996120" w:rsidRPr="002A4553" w:rsidRDefault="00996120" w:rsidP="00996120">
                      <w:r w:rsidRPr="002A4553">
                        <w:t xml:space="preserve"> -C</w:t>
                      </w:r>
                      <w:r w:rsidRPr="002A455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2A4553">
                        <w:rPr>
                          <w:vertAlign w:val="subscript"/>
                        </w:rPr>
                        <w:t>2</w:t>
                      </w:r>
                      <w:r w:rsidRPr="002A4553">
                        <w:t xml:space="preserve">OH      </w: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1D60F4FC" wp14:editId="554D77FB">
                <wp:simplePos x="0" y="0"/>
                <wp:positionH relativeFrom="column">
                  <wp:posOffset>807419</wp:posOffset>
                </wp:positionH>
                <wp:positionV relativeFrom="paragraph">
                  <wp:posOffset>2015699</wp:posOffset>
                </wp:positionV>
                <wp:extent cx="1109134" cy="380560"/>
                <wp:effectExtent l="0" t="0" r="0" b="635"/>
                <wp:wrapNone/>
                <wp:docPr id="178981406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9134" cy="380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ECBC0F" w14:textId="77777777" w:rsidR="00996120" w:rsidRPr="002A4553" w:rsidRDefault="00996120" w:rsidP="00996120">
                            <w:r>
                              <w:t>-C</w:t>
                            </w:r>
                            <w:r w:rsidRPr="00DB538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DB5383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-O-CO-</w:t>
                            </w:r>
                            <w:r w:rsidRPr="002A4553"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60F4FC" id="_x0000_s1042" type="#_x0000_t202" style="position:absolute;left:0;text-align:left;margin-left:63.6pt;margin-top:158.7pt;width:87.35pt;height:29.9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" filled="f" stroked="f">
                <v:textbox>
                  <w:txbxContent>
                    <w:p w14:paraId="08ECBC0F" w14:textId="77777777" w:rsidR="00996120" w:rsidRPr="002A4553" w:rsidRDefault="00996120" w:rsidP="00996120">
                      <w:r>
                        <w:t>-C</w:t>
                      </w:r>
                      <w:r w:rsidRPr="00DB538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DB5383">
                        <w:rPr>
                          <w:vertAlign w:val="subscript"/>
                        </w:rPr>
                        <w:t>2</w:t>
                      </w:r>
                      <w:r>
                        <w:t>-O-CO-</w:t>
                      </w:r>
                      <w:r w:rsidRPr="002A4553"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521E14">
        <w:rPr>
          <w:noProof/>
          <w:sz w:val="24"/>
          <w:szCs w:val="24"/>
        </w:rPr>
        <w:object w:dxaOrig="1440" w:dyaOrig="1440" w14:anchorId="2A83D802">
          <v:shape id="_x0000_s1035" type="#_x0000_t75" style="position:absolute;left:0;text-align:left;margin-left:40.1pt;margin-top:8.4pt;width:118.95pt;height:121pt;z-index:251689984;mso-position-horizontal-relative:text;mso-position-vertical-relative:text">
            <v:imagedata r:id="rId38" o:title=""/>
          </v:shape>
          <o:OLEObject Type="Embed" ProgID="ChemDraw.Document.6.0" ShapeID="_x0000_s1035" DrawAspect="Content" ObjectID="_1755406322" r:id="rId47"/>
        </w:object>
      </w:r>
      <w:r w:rsidR="00C5368D" w:rsidRPr="00EC1937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6B0799FD" wp14:editId="1DAB5EAC">
            <wp:extent cx="5274310" cy="3681095"/>
            <wp:effectExtent l="0" t="0" r="0" b="0"/>
            <wp:docPr id="22" name="图片 8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30F6350-1BFF-429F-BF4C-3BE26BB4B0A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30F6350-1BFF-429F-BF4C-3BE26BB4B0A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E05D1" w14:textId="4980CF82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31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C5368D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5.0-PCL20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1, 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5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</w:p>
    <w:p w14:paraId="1B32F8C1" w14:textId="57628C52" w:rsidR="00651D17" w:rsidRDefault="00030E71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3B23D9A" wp14:editId="7FB9777F">
                <wp:simplePos x="0" y="0"/>
                <wp:positionH relativeFrom="column">
                  <wp:posOffset>1900766</wp:posOffset>
                </wp:positionH>
                <wp:positionV relativeFrom="paragraph">
                  <wp:posOffset>2699597</wp:posOffset>
                </wp:positionV>
                <wp:extent cx="45719" cy="261620"/>
                <wp:effectExtent l="57150" t="0" r="50165" b="62230"/>
                <wp:wrapNone/>
                <wp:docPr id="580453043" name="直接箭头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2616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90F4195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" o:spid="_x0000_s1026" type="#_x0000_t32" style="position:absolute;left:0;text-align:left;margin-left:149.65pt;margin-top:212.55pt;width:3.6pt;height:20.6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" strokecolor="#4472c4 [3204]" strokeweight=".5pt">
                <v:stroke endarrow="block" joinstyle="miter"/>
              </v:shape>
            </w:pict>
          </mc:Fallback>
        </mc:AlternateContent>
      </w: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D122901" wp14:editId="48D6BE71">
                <wp:simplePos x="0" y="0"/>
                <wp:positionH relativeFrom="column">
                  <wp:posOffset>1918335</wp:posOffset>
                </wp:positionH>
                <wp:positionV relativeFrom="paragraph">
                  <wp:posOffset>2690495</wp:posOffset>
                </wp:positionV>
                <wp:extent cx="270933" cy="309033"/>
                <wp:effectExtent l="0" t="0" r="0" b="0"/>
                <wp:wrapNone/>
                <wp:docPr id="5885514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933" cy="3090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6334F4" w14:textId="77777777" w:rsidR="002B31FA" w:rsidRDefault="002B31FA" w:rsidP="002B31FA">
                            <w:r>
                              <w:t xml:space="preserve">a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D122901" id="_x0000_s1043" type="#_x0000_t202" style="position:absolute;left:0;text-align:left;margin-left:151.05pt;margin-top:211.85pt;width:21.35pt;height:24.3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" filled="f" stroked="f">
                <v:textbox>
                  <w:txbxContent>
                    <w:p w14:paraId="476334F4" w14:textId="77777777" w:rsidR="002B31FA" w:rsidRDefault="002B31FA" w:rsidP="002B31FA">
                      <w:r>
                        <w:t xml:space="preserve">a      </w:t>
                      </w:r>
                    </w:p>
                  </w:txbxContent>
                </v:textbox>
              </v:shape>
            </w:pict>
          </mc:Fallback>
        </mc:AlternateContent>
      </w: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BBF0D4D" wp14:editId="0E37045B">
                <wp:simplePos x="0" y="0"/>
                <wp:positionH relativeFrom="column">
                  <wp:posOffset>1145117</wp:posOffset>
                </wp:positionH>
                <wp:positionV relativeFrom="paragraph">
                  <wp:posOffset>2052955</wp:posOffset>
                </wp:positionV>
                <wp:extent cx="677119" cy="308610"/>
                <wp:effectExtent l="0" t="0" r="0" b="0"/>
                <wp:wrapNone/>
                <wp:docPr id="178812300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119" cy="3086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BC0DF7" w14:textId="362E5B2D" w:rsidR="002A4553" w:rsidRDefault="002A4553" w:rsidP="002B31FA">
                            <w:r>
                              <w:t>c, b</w:t>
                            </w:r>
                            <w:r w:rsidR="00030E71">
                              <w:t xml:space="preserve">                  </w:t>
                            </w:r>
                          </w:p>
                          <w:p w14:paraId="36D307AE" w14:textId="3C621B3F" w:rsidR="002B31FA" w:rsidRDefault="002B31FA" w:rsidP="002B31FA">
                            <w:r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BBF0D4D" id="_x0000_s1044" type="#_x0000_t202" style="position:absolute;left:0;text-align:left;margin-left:90.15pt;margin-top:161.65pt;width:53.3pt;height:24.3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" filled="f" stroked="f">
                <v:textbox>
                  <w:txbxContent>
                    <w:p w14:paraId="1ABC0DF7" w14:textId="362E5B2D" w:rsidR="002A4553" w:rsidRDefault="002A4553" w:rsidP="002B31FA">
                      <w:r>
                        <w:t>c, b</w:t>
                      </w:r>
                      <w:r w:rsidR="00030E71">
                        <w:t xml:space="preserve">                  </w:t>
                      </w:r>
                    </w:p>
                    <w:p w14:paraId="36D307AE" w14:textId="3C621B3F" w:rsidR="002B31FA" w:rsidRDefault="002B31FA" w:rsidP="002B31FA">
                      <w: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2A4553"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10083B4E" wp14:editId="45FE67BA">
                <wp:simplePos x="0" y="0"/>
                <wp:positionH relativeFrom="column">
                  <wp:posOffset>1704372</wp:posOffset>
                </wp:positionH>
                <wp:positionV relativeFrom="paragraph">
                  <wp:posOffset>2237579</wp:posOffset>
                </wp:positionV>
                <wp:extent cx="914400" cy="462988"/>
                <wp:effectExtent l="0" t="0" r="19050" b="13335"/>
                <wp:wrapNone/>
                <wp:docPr id="36266220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629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82FD1" w14:textId="77777777" w:rsidR="002A4553" w:rsidRPr="002A4553" w:rsidRDefault="002A4553" w:rsidP="002A4553">
                            <w:r w:rsidRPr="002A4553">
                              <w:t xml:space="preserve">b </w:t>
                            </w:r>
                            <w:r w:rsidRPr="002A4553">
                              <w:rPr>
                                <w:i/>
                                <w:iCs/>
                              </w:rPr>
                              <w:t>Chain end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    </w:t>
                            </w:r>
                          </w:p>
                          <w:p w14:paraId="565F491B" w14:textId="77777777" w:rsidR="002A4553" w:rsidRPr="002A4553" w:rsidRDefault="002A4553" w:rsidP="002A4553">
                            <w:r w:rsidRPr="002A4553">
                              <w:t xml:space="preserve"> -C</w:t>
                            </w:r>
                            <w:r w:rsidRPr="002A4553">
                              <w:rPr>
                                <w:b/>
                                <w:bCs/>
                                <w:i/>
                                <w:iCs/>
                              </w:rPr>
                              <w:t>H</w:t>
                            </w:r>
                            <w:r w:rsidRPr="002A4553">
                              <w:rPr>
                                <w:vertAlign w:val="subscript"/>
                              </w:rPr>
                              <w:t>2</w:t>
                            </w:r>
                            <w:r w:rsidRPr="002A4553">
                              <w:t xml:space="preserve">OH      </w: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0083B4E" id="_x0000_s1045" type="#_x0000_t202" style="position:absolute;left:0;text-align:left;margin-left:134.2pt;margin-top:176.2pt;width:1in;height:36.4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" filled="f" strokecolor="#4472c4 [3204]">
                <v:textbox>
                  <w:txbxContent>
                    <w:p w14:paraId="72482FD1" w14:textId="77777777" w:rsidR="002A4553" w:rsidRPr="002A4553" w:rsidRDefault="002A4553" w:rsidP="002A4553">
                      <w:r w:rsidRPr="002A4553">
                        <w:t xml:space="preserve">b </w:t>
                      </w:r>
                      <w:r w:rsidRPr="002A4553">
                        <w:rPr>
                          <w:i/>
                          <w:iCs/>
                        </w:rPr>
                        <w:t>Chain end</w:t>
                      </w:r>
                      <w:r>
                        <w:rPr>
                          <w:i/>
                          <w:iCs/>
                        </w:rPr>
                        <w:t xml:space="preserve">       </w:t>
                      </w:r>
                    </w:p>
                    <w:p w14:paraId="565F491B" w14:textId="77777777" w:rsidR="002A4553" w:rsidRPr="002A4553" w:rsidRDefault="002A4553" w:rsidP="002A4553">
                      <w:r w:rsidRPr="002A4553">
                        <w:t xml:space="preserve"> -C</w:t>
                      </w:r>
                      <w:r w:rsidRPr="002A4553">
                        <w:rPr>
                          <w:b/>
                          <w:bCs/>
                          <w:i/>
                          <w:iCs/>
                        </w:rPr>
                        <w:t>H</w:t>
                      </w:r>
                      <w:r w:rsidRPr="002A4553">
                        <w:rPr>
                          <w:vertAlign w:val="subscript"/>
                        </w:rPr>
                        <w:t>2</w:t>
                      </w:r>
                      <w:r w:rsidRPr="002A4553">
                        <w:t xml:space="preserve">OH      </w: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="00521E14">
        <w:rPr>
          <w:noProof/>
        </w:rPr>
        <w:object w:dxaOrig="1440" w:dyaOrig="1440" w14:anchorId="1E5958C7">
          <v:shape id="_x0000_s1027" type="#_x0000_t75" style="position:absolute;left:0;text-align:left;margin-left:163.45pt;margin-top:3.9pt;width:108.6pt;height:126.45pt;z-index:251665408;mso-position-horizontal-relative:text;mso-position-vertical-relative:text">
            <v:imagedata r:id="rId49" o:title=""/>
          </v:shape>
          <o:OLEObject Type="Embed" ProgID="ChemDraw.Document.6.0" ShapeID="_x0000_s1027" DrawAspect="Content" ObjectID="_1755406323" r:id="rId50"/>
        </w:object>
      </w:r>
      <w:r w:rsidR="00651D17" w:rsidRPr="00D82728">
        <w:rPr>
          <w:noProof/>
        </w:rPr>
        <w:drawing>
          <wp:inline distT="0" distB="0" distL="0" distR="0" wp14:anchorId="2E62C637" wp14:editId="1E5AEC32">
            <wp:extent cx="5156337" cy="3600000"/>
            <wp:effectExtent l="0" t="0" r="0" b="63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337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DCE5F" w14:textId="00EC16AA" w:rsidR="00651D17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651D17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651D17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651D17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1AD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-OH1.0</w:t>
      </w:r>
      <w:r w:rsidR="00651D17">
        <w:rPr>
          <w:rFonts w:ascii="Times New Roman" w:eastAsia="TimesNewRomanPSMT" w:hAnsi="Times New Roman" w:cs="Times New Roman"/>
          <w:kern w:val="0"/>
          <w:sz w:val="24"/>
          <w:szCs w:val="24"/>
        </w:rPr>
        <w:t>-P</w:t>
      </w:r>
      <w:r w:rsidR="00651D17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LA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5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651D17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lastRenderedPageBreak/>
        <w:t xml:space="preserve">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6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651D17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18D36AC5" w14:textId="28EF4EFD" w:rsidR="00EF5F48" w:rsidRDefault="00EF5F48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EF5F48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33981269" wp14:editId="231ABB8F">
            <wp:extent cx="5274310" cy="3706495"/>
            <wp:effectExtent l="0" t="0" r="2540" b="8255"/>
            <wp:docPr id="14880223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022375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76DAE" w14:textId="11F87194" w:rsidR="00EF5F48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F5F48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EF5F48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F5F48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1AD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-OH1.0</w:t>
      </w:r>
      <w:r w:rsidR="00EF5F48">
        <w:rPr>
          <w:rFonts w:ascii="Times New Roman" w:eastAsia="TimesNewRomanPSMT" w:hAnsi="Times New Roman" w:cs="Times New Roman"/>
          <w:kern w:val="0"/>
          <w:sz w:val="24"/>
          <w:szCs w:val="24"/>
        </w:rPr>
        <w:t>-PCL21/P</w:t>
      </w:r>
      <w:r w:rsidR="00EF5F4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LA</w:t>
      </w:r>
      <w:r w:rsidR="00EF5F48">
        <w:rPr>
          <w:rFonts w:ascii="Times New Roman" w:eastAsia="TimesNewRomanPSMT" w:hAnsi="Times New Roman" w:cs="Times New Roman"/>
          <w:kern w:val="0"/>
          <w:sz w:val="24"/>
          <w:szCs w:val="24"/>
        </w:rPr>
        <w:t>4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EF5F48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entry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7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EF5F4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3E2D752B" w14:textId="52737E2E" w:rsidR="00EF5F48" w:rsidRDefault="00EF5F48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0554DE1C" w14:textId="63691029" w:rsidR="00B729E7" w:rsidRDefault="007B727F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B727F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1D97950" wp14:editId="4DACB428">
            <wp:extent cx="5274310" cy="3683635"/>
            <wp:effectExtent l="0" t="0" r="2540" b="0"/>
            <wp:docPr id="987507184" name="图片 98750718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FB28036-66D2-B63F-652C-8A917C95960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FB28036-66D2-B63F-652C-8A917C95960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AC1FC8" w14:textId="79E21AFC" w:rsidR="009D36CC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9D36CC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9D36CC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9D36CC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9D36C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9D36CC">
        <w:rPr>
          <w:rFonts w:ascii="Times New Roman" w:eastAsia="TimesNewRomanPSMT" w:hAnsi="Times New Roman" w:cs="Times New Roman"/>
          <w:kern w:val="0"/>
          <w:sz w:val="24"/>
          <w:szCs w:val="24"/>
        </w:rPr>
        <w:t>-OH</w:t>
      </w:r>
      <w:r w:rsidR="007B727F">
        <w:rPr>
          <w:rFonts w:ascii="Times New Roman" w:eastAsia="TimesNewRomanPSMT" w:hAnsi="Times New Roman" w:cs="Times New Roman"/>
          <w:kern w:val="0"/>
          <w:sz w:val="24"/>
          <w:szCs w:val="24"/>
        </w:rPr>
        <w:t>2.0</w:t>
      </w:r>
      <w:r w:rsidR="009D36CC">
        <w:rPr>
          <w:rFonts w:ascii="Times New Roman" w:eastAsia="TimesNewRomanPSMT" w:hAnsi="Times New Roman" w:cs="Times New Roman"/>
          <w:kern w:val="0"/>
          <w:sz w:val="24"/>
          <w:szCs w:val="24"/>
        </w:rPr>
        <w:t>-SiO</w:t>
      </w:r>
      <w:r w:rsidR="00013094">
        <w:rPr>
          <w:rFonts w:ascii="Times New Roman" w:eastAsia="TimesNewRomanPSMT" w:hAnsi="Times New Roman" w:cs="Times New Roman"/>
          <w:kern w:val="0"/>
          <w:sz w:val="24"/>
          <w:szCs w:val="24"/>
        </w:rPr>
        <w:t>12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9D36CC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lastRenderedPageBreak/>
        <w:t xml:space="preserve">entry </w:t>
      </w:r>
      <w:r w:rsidR="009D36CC">
        <w:rPr>
          <w:rFonts w:ascii="Times New Roman" w:eastAsia="TimesNewRomanPSMT" w:hAnsi="Times New Roman" w:cs="Times New Roman"/>
          <w:kern w:val="0"/>
          <w:sz w:val="24"/>
          <w:szCs w:val="24"/>
        </w:rPr>
        <w:t>8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9D36CC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5434665E" w14:textId="77777777" w:rsidR="009D36CC" w:rsidRDefault="009D36C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FB7DC78" w14:textId="404563D3" w:rsidR="007B727F" w:rsidRDefault="002B16BA" w:rsidP="006614A4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2B16BA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1137E07" wp14:editId="363F169B">
            <wp:extent cx="3663950" cy="2726127"/>
            <wp:effectExtent l="0" t="0" r="0" b="0"/>
            <wp:docPr id="8853425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342556" name=""/>
                    <pic:cNvPicPr/>
                  </pic:nvPicPr>
                  <pic:blipFill rotWithShape="1">
                    <a:blip r:embed="rId54"/>
                    <a:srcRect b="945"/>
                    <a:stretch/>
                  </pic:blipFill>
                  <pic:spPr bwMode="auto">
                    <a:xfrm>
                      <a:off x="0" y="0"/>
                      <a:ext cx="3672697" cy="2732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CABC58" w14:textId="0CF41C08" w:rsidR="00FC59A4" w:rsidRDefault="00FC59A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ure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7E3B3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2C7F1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Pr="00A8761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Pr="009849A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IR</w:t>
      </w:r>
      <w:r w:rsidRPr="009849A3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spectrum of the</w:t>
      </w:r>
      <w:r w:rsidRPr="009849A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Pr="009849A3">
        <w:rPr>
          <w:rFonts w:ascii="Times New Roman" w:hAnsi="Times New Roman" w:cs="Times New Roman"/>
          <w:sz w:val="24"/>
          <w:szCs w:val="24"/>
        </w:rPr>
        <w:t>pre-</w:t>
      </w:r>
      <w:r w:rsidR="00DB08D4">
        <w:rPr>
          <w:rFonts w:ascii="Times New Roman" w:hAnsi="Times New Roman" w:cs="Times New Roman"/>
          <w:sz w:val="24"/>
          <w:szCs w:val="24"/>
        </w:rPr>
        <w:t>graft</w:t>
      </w:r>
      <w:r w:rsidRPr="009849A3">
        <w:rPr>
          <w:rFonts w:ascii="Times New Roman" w:hAnsi="Times New Roman" w:cs="Times New Roman"/>
          <w:sz w:val="24"/>
          <w:szCs w:val="24"/>
        </w:rPr>
        <w:t xml:space="preserve"> copolymer</w:t>
      </w:r>
      <w:r w:rsidRPr="009849A3">
        <w:rPr>
          <w:rFonts w:ascii="Times New Roman" w:hAnsi="Times New Roman" w:cs="宋体" w:hint="eastAsia"/>
          <w:sz w:val="24"/>
          <w:szCs w:val="24"/>
        </w:rPr>
        <w:t xml:space="preserve"> </w:t>
      </w:r>
      <w:r w:rsidRPr="0018358B">
        <w:rPr>
          <w:rFonts w:ascii="Times New Roman" w:eastAsia="TimesNewRomanPSMT" w:hAnsi="Times New Roman" w:cs="Times New Roman"/>
          <w:kern w:val="0"/>
          <w:sz w:val="24"/>
          <w:szCs w:val="24"/>
        </w:rPr>
        <w:t>P-</w:t>
      </w:r>
      <w:r w:rsidRPr="0018358B">
        <w:rPr>
          <w:rFonts w:ascii="Times New Roman" w:hAnsi="Times New Roman" w:cs="Times New Roman"/>
          <w:kern w:val="0"/>
          <w:sz w:val="24"/>
          <w:szCs w:val="24"/>
        </w:rPr>
        <w:t>CO</w:t>
      </w:r>
      <w:r w:rsidRPr="0018358B">
        <w:rPr>
          <w:rFonts w:ascii="Times New Roman" w:eastAsia="TimesNewRomanPSMT" w:hAnsi="Times New Roman" w:cs="Times New Roman"/>
          <w:kern w:val="0"/>
          <w:sz w:val="24"/>
          <w:szCs w:val="24"/>
        </w:rPr>
        <w:t>O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>H2.0-PA</w:t>
      </w:r>
      <w:r w:rsidR="00A01B19">
        <w:rPr>
          <w:rFonts w:ascii="Times New Roman" w:eastAsia="TimesNewRomanPSMT" w:hAnsi="Times New Roman" w:cs="Times New Roman"/>
          <w:kern w:val="0"/>
          <w:sz w:val="24"/>
          <w:szCs w:val="24"/>
        </w:rPr>
        <w:t>3</w:t>
      </w:r>
      <w:r w:rsidRPr="009849A3">
        <w:rPr>
          <w:rFonts w:ascii="Times New Roman" w:hAnsi="Times New Roman" w:cs="宋体"/>
          <w:sz w:val="24"/>
          <w:szCs w:val="24"/>
        </w:rPr>
        <w:t xml:space="preserve"> 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entry </w:t>
      </w:r>
      <w:r>
        <w:rPr>
          <w:rFonts w:ascii="Times New Roman" w:eastAsia="TimesNewRomanPSMT" w:hAnsi="Times New Roman" w:cs="Times New Roman"/>
          <w:kern w:val="0"/>
          <w:sz w:val="24"/>
          <w:szCs w:val="24"/>
        </w:rPr>
        <w:t>9</w:t>
      </w:r>
      <w:r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D0BDADD" w14:textId="0EEACC8C" w:rsidR="00C43370" w:rsidRDefault="0034145D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6A0BF3EB" wp14:editId="0C353522">
                <wp:simplePos x="0" y="0"/>
                <wp:positionH relativeFrom="column">
                  <wp:posOffset>3771519</wp:posOffset>
                </wp:positionH>
                <wp:positionV relativeFrom="paragraph">
                  <wp:posOffset>1018173</wp:posOffset>
                </wp:positionV>
                <wp:extent cx="234713" cy="361848"/>
                <wp:effectExtent l="0" t="0" r="0" b="635"/>
                <wp:wrapNone/>
                <wp:docPr id="63801427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713" cy="3618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0B14DA" w14:textId="77777777" w:rsidR="0034145D" w:rsidRPr="0034145D" w:rsidRDefault="0034145D" w:rsidP="0034145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32"/>
                              </w:rPr>
                            </w:pPr>
                            <w:r w:rsidRPr="0034145D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2"/>
                                <w:szCs w:val="36"/>
                              </w:rPr>
                              <w:t>*</w:t>
                            </w:r>
                            <w:r w:rsidRPr="0034145D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32"/>
                              </w:rPr>
                              <w:t xml:space="preserve"> </w:t>
                            </w:r>
                          </w:p>
                          <w:p w14:paraId="392BF5D8" w14:textId="77777777" w:rsidR="0034145D" w:rsidRPr="0034145D" w:rsidRDefault="0034145D" w:rsidP="0034145D">
                            <w:pPr>
                              <w:rPr>
                                <w:rFonts w:asciiTheme="minorEastAsia" w:hAnsiTheme="minorEastAsia"/>
                                <w:sz w:val="28"/>
                                <w:szCs w:val="32"/>
                              </w:rPr>
                            </w:pPr>
                            <w:r w:rsidRPr="0034145D">
                              <w:rPr>
                                <w:rFonts w:asciiTheme="minorEastAsia" w:hAnsiTheme="minorEastAsia"/>
                                <w:sz w:val="28"/>
                                <w:szCs w:val="32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0BF3EB" id="_x0000_s1046" type="#_x0000_t202" style="position:absolute;left:0;text-align:left;margin-left:296.95pt;margin-top:80.15pt;width:18.5pt;height:28.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" filled="f" stroked="f">
                <v:textbox>
                  <w:txbxContent>
                    <w:p w14:paraId="790B14DA" w14:textId="77777777" w:rsidR="0034145D" w:rsidRPr="0034145D" w:rsidRDefault="0034145D" w:rsidP="0034145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32"/>
                        </w:rPr>
                      </w:pPr>
                      <w:r w:rsidRPr="0034145D">
                        <w:rPr>
                          <w:rFonts w:ascii="Times New Roman" w:hAnsi="Times New Roman" w:cs="Times New Roman"/>
                          <w:b/>
                          <w:bCs/>
                          <w:sz w:val="32"/>
                          <w:szCs w:val="36"/>
                        </w:rPr>
                        <w:t>*</w:t>
                      </w:r>
                      <w:r w:rsidRPr="0034145D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32"/>
                        </w:rPr>
                        <w:t xml:space="preserve"> </w:t>
                      </w:r>
                    </w:p>
                    <w:p w14:paraId="392BF5D8" w14:textId="77777777" w:rsidR="0034145D" w:rsidRPr="0034145D" w:rsidRDefault="0034145D" w:rsidP="0034145D">
                      <w:pPr>
                        <w:rPr>
                          <w:rFonts w:asciiTheme="minorEastAsia" w:hAnsiTheme="minorEastAsia"/>
                          <w:sz w:val="28"/>
                          <w:szCs w:val="32"/>
                        </w:rPr>
                      </w:pPr>
                      <w:r w:rsidRPr="0034145D">
                        <w:rPr>
                          <w:rFonts w:asciiTheme="minorEastAsia" w:hAnsiTheme="minorEastAsia"/>
                          <w:sz w:val="28"/>
                          <w:szCs w:val="32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Pr="00440DD9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21A485F8" wp14:editId="49BEA6AD">
                <wp:simplePos x="0" y="0"/>
                <wp:positionH relativeFrom="column">
                  <wp:posOffset>1770187</wp:posOffset>
                </wp:positionH>
                <wp:positionV relativeFrom="paragraph">
                  <wp:posOffset>1985197</wp:posOffset>
                </wp:positionV>
                <wp:extent cx="234713" cy="361848"/>
                <wp:effectExtent l="0" t="0" r="0" b="635"/>
                <wp:wrapNone/>
                <wp:docPr id="19715319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713" cy="3618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870260" w14:textId="32720ECB" w:rsidR="0034145D" w:rsidRPr="0034145D" w:rsidRDefault="0034145D" w:rsidP="0034145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32"/>
                              </w:rPr>
                            </w:pPr>
                            <w:r w:rsidRPr="0034145D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2"/>
                                <w:szCs w:val="36"/>
                              </w:rPr>
                              <w:t>*</w:t>
                            </w:r>
                            <w:r w:rsidRPr="0034145D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32"/>
                              </w:rPr>
                              <w:t xml:space="preserve"> </w:t>
                            </w:r>
                          </w:p>
                          <w:p w14:paraId="6772F118" w14:textId="77777777" w:rsidR="0034145D" w:rsidRPr="0034145D" w:rsidRDefault="0034145D" w:rsidP="0034145D">
                            <w:pPr>
                              <w:rPr>
                                <w:rFonts w:asciiTheme="minorEastAsia" w:hAnsiTheme="minorEastAsia"/>
                                <w:sz w:val="28"/>
                                <w:szCs w:val="32"/>
                              </w:rPr>
                            </w:pPr>
                            <w:r w:rsidRPr="0034145D">
                              <w:rPr>
                                <w:rFonts w:asciiTheme="minorEastAsia" w:hAnsiTheme="minorEastAsia"/>
                                <w:sz w:val="28"/>
                                <w:szCs w:val="32"/>
                              </w:rPr>
                              <w:t xml:space="preserve">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1A485F8" id="_x0000_s1047" type="#_x0000_t202" style="position:absolute;left:0;text-align:left;margin-left:139.4pt;margin-top:156.3pt;width:18.5pt;height:28.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" filled="f" stroked="f">
                <v:textbox>
                  <w:txbxContent>
                    <w:p w14:paraId="45870260" w14:textId="32720ECB" w:rsidR="0034145D" w:rsidRPr="0034145D" w:rsidRDefault="0034145D" w:rsidP="0034145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32"/>
                        </w:rPr>
                      </w:pPr>
                      <w:r w:rsidRPr="0034145D">
                        <w:rPr>
                          <w:rFonts w:ascii="Times New Roman" w:hAnsi="Times New Roman" w:cs="Times New Roman"/>
                          <w:b/>
                          <w:bCs/>
                          <w:sz w:val="32"/>
                          <w:szCs w:val="36"/>
                        </w:rPr>
                        <w:t>*</w:t>
                      </w:r>
                      <w:r w:rsidRPr="0034145D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32"/>
                        </w:rPr>
                        <w:t xml:space="preserve"> </w:t>
                      </w:r>
                    </w:p>
                    <w:p w14:paraId="6772F118" w14:textId="77777777" w:rsidR="0034145D" w:rsidRPr="0034145D" w:rsidRDefault="0034145D" w:rsidP="0034145D">
                      <w:pPr>
                        <w:rPr>
                          <w:rFonts w:asciiTheme="minorEastAsia" w:hAnsiTheme="minorEastAsia"/>
                          <w:sz w:val="28"/>
                          <w:szCs w:val="32"/>
                        </w:rPr>
                      </w:pPr>
                      <w:r w:rsidRPr="0034145D">
                        <w:rPr>
                          <w:rFonts w:asciiTheme="minorEastAsia" w:hAnsiTheme="minorEastAsia"/>
                          <w:sz w:val="28"/>
                          <w:szCs w:val="32"/>
                        </w:rPr>
                        <w:t xml:space="preserve">      </w:t>
                      </w:r>
                    </w:p>
                  </w:txbxContent>
                </v:textbox>
              </v:shape>
            </w:pict>
          </mc:Fallback>
        </mc:AlternateContent>
      </w:r>
      <w:r w:rsidR="00BD15DA" w:rsidRPr="00BD15DA">
        <w:rPr>
          <w:noProof/>
        </w:rPr>
        <w:t xml:space="preserve"> </w:t>
      </w:r>
      <w:r w:rsidR="00150239" w:rsidRPr="00150239">
        <w:rPr>
          <w:noProof/>
        </w:rPr>
        <w:drawing>
          <wp:inline distT="0" distB="0" distL="0" distR="0" wp14:anchorId="60B5D6EC" wp14:editId="3E3CED9D">
            <wp:extent cx="5274310" cy="3709670"/>
            <wp:effectExtent l="0" t="0" r="2540" b="5080"/>
            <wp:docPr id="18" name="图片 17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887C0F-E343-8C05-0B41-250342F8766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887C0F-E343-8C05-0B41-250342F8766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C466D1" w14:textId="45912312" w:rsidR="007B727F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B727F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7B727F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7B727F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7B727F" w:rsidRPr="0018358B">
        <w:rPr>
          <w:rFonts w:ascii="Times New Roman" w:eastAsia="TimesNewRomanPSMT" w:hAnsi="Times New Roman" w:cs="Times New Roman"/>
          <w:kern w:val="0"/>
          <w:sz w:val="24"/>
          <w:szCs w:val="24"/>
        </w:rPr>
        <w:t>P-</w:t>
      </w:r>
      <w:r w:rsidR="0018358B" w:rsidRPr="0018358B">
        <w:rPr>
          <w:rFonts w:ascii="Times New Roman" w:hAnsi="Times New Roman" w:cs="Times New Roman"/>
          <w:kern w:val="0"/>
          <w:sz w:val="24"/>
          <w:szCs w:val="24"/>
        </w:rPr>
        <w:t>CO</w:t>
      </w:r>
      <w:r w:rsidR="007B727F" w:rsidRPr="0018358B">
        <w:rPr>
          <w:rFonts w:ascii="Times New Roman" w:eastAsia="TimesNewRomanPSMT" w:hAnsi="Times New Roman" w:cs="Times New Roman"/>
          <w:kern w:val="0"/>
          <w:sz w:val="24"/>
          <w:szCs w:val="24"/>
        </w:rPr>
        <w:t>O</w:t>
      </w:r>
      <w:r w:rsidR="007B727F">
        <w:rPr>
          <w:rFonts w:ascii="Times New Roman" w:eastAsia="TimesNewRomanPSMT" w:hAnsi="Times New Roman" w:cs="Times New Roman"/>
          <w:kern w:val="0"/>
          <w:sz w:val="24"/>
          <w:szCs w:val="24"/>
        </w:rPr>
        <w:t>H2.0-PA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7B727F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entry 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9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7B727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  <w:r w:rsidR="0034145D" w:rsidRPr="0034145D">
        <w:rPr>
          <w:rFonts w:asciiTheme="minorEastAsia" w:hAnsiTheme="minorEastAsia" w:cs="Times New Roman"/>
          <w:b/>
          <w:bCs/>
          <w:sz w:val="32"/>
          <w:szCs w:val="36"/>
        </w:rPr>
        <w:t xml:space="preserve"> </w:t>
      </w:r>
    </w:p>
    <w:p w14:paraId="544C4D1E" w14:textId="43571DDE" w:rsidR="00FC176B" w:rsidRDefault="00A1069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10698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021AC70" wp14:editId="5F50032D">
            <wp:extent cx="5274310" cy="3672205"/>
            <wp:effectExtent l="0" t="0" r="2540" b="4445"/>
            <wp:docPr id="236451819" name="图片 236451819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0BF7B76-6F0C-9AE2-696D-40223371186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0BF7B76-6F0C-9AE2-696D-40223371186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75DA8" w14:textId="1FEA8235" w:rsidR="00FC176B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C176B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FC176B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FC176B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FC176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-OH2.0-PBT</w:t>
      </w:r>
      <w:r w:rsidR="00405385">
        <w:rPr>
          <w:rFonts w:ascii="Times New Roman" w:eastAsia="TimesNewRomanPSMT" w:hAnsi="Times New Roman" w:cs="Times New Roman"/>
          <w:kern w:val="0"/>
          <w:sz w:val="24"/>
          <w:szCs w:val="24"/>
        </w:rPr>
        <w:t>4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entry 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10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736228CE" w14:textId="77777777" w:rsidR="007B727F" w:rsidRDefault="007B727F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44F4D9A" w14:textId="6C4084F7" w:rsidR="00BE192E" w:rsidRPr="00FC176B" w:rsidRDefault="00FC176B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C176B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01CA182E" wp14:editId="3F465A3F">
            <wp:extent cx="5274310" cy="3680460"/>
            <wp:effectExtent l="0" t="0" r="2540" b="0"/>
            <wp:docPr id="245466707" name="图片 245466707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43133AF-93E0-0402-F26A-7D0F2EFC68B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43133AF-93E0-0402-F26A-7D0F2EFC68B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66D8AB" w14:textId="341CDAF2" w:rsidR="00FC176B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1</w:t>
      </w:r>
      <w:r w:rsidR="00FC176B" w:rsidRPr="008E0889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H NMR spectrum of 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FC176B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FC176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-OH2.0-PEG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T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able </w:t>
      </w:r>
      <w:r w:rsidR="00635ED7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entry </w:t>
      </w:r>
      <w:r w:rsidR="00FC176B">
        <w:rPr>
          <w:rFonts w:ascii="Times New Roman" w:eastAsia="TimesNewRomanPSMT" w:hAnsi="Times New Roman" w:cs="Times New Roman"/>
          <w:kern w:val="0"/>
          <w:sz w:val="24"/>
          <w:szCs w:val="24"/>
        </w:rPr>
        <w:t>11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. (C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D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2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l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4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120 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  <w:vertAlign w:val="superscript"/>
        </w:rPr>
        <w:t>o</w:t>
      </w:r>
      <w:r w:rsidR="00FC176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C).</w:t>
      </w:r>
    </w:p>
    <w:p w14:paraId="1C438891" w14:textId="77777777" w:rsidR="00122C66" w:rsidRDefault="00122C66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024553F" w14:textId="5F4295FD" w:rsidR="00C5368D" w:rsidRPr="007359A8" w:rsidRDefault="00BB74E9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NewRomanPS-BoldMT" w:eastAsia="TimesNewRomanPS-BoldMT" w:cs="TimesNewRomanPS-BoldMT"/>
          <w:b/>
          <w:bCs/>
          <w:kern w:val="0"/>
          <w:sz w:val="24"/>
          <w:szCs w:val="24"/>
        </w:rPr>
      </w:pPr>
      <w:r>
        <w:rPr>
          <w:rFonts w:ascii="Times New Roman" w:eastAsia="TimesNewRomanPS-BoldMT" w:hAnsi="Times New Roman" w:cs="Times New Roman"/>
          <w:b/>
          <w:bCs/>
          <w:kern w:val="0"/>
          <w:sz w:val="24"/>
          <w:szCs w:val="24"/>
        </w:rPr>
        <w:t>8</w:t>
      </w:r>
      <w:r w:rsidR="00AB1F02" w:rsidRPr="00AB1F02">
        <w:rPr>
          <w:rFonts w:ascii="Times New Roman" w:eastAsia="TimesNewRomanPS-BoldMT" w:hAnsi="Times New Roman" w:cs="Times New Roman"/>
          <w:b/>
          <w:bCs/>
          <w:kern w:val="0"/>
          <w:sz w:val="24"/>
          <w:szCs w:val="24"/>
        </w:rPr>
        <w:t xml:space="preserve">. </w:t>
      </w:r>
      <w:r w:rsidR="00AB1F02" w:rsidRPr="00AB1F02">
        <w:rPr>
          <w:rFonts w:ascii="Times New Roman" w:hAnsi="Times New Roman" w:cs="Times New Roman"/>
          <w:b/>
          <w:sz w:val="24"/>
          <w:szCs w:val="24"/>
        </w:rPr>
        <w:t>Su</w:t>
      </w:r>
      <w:r w:rsidR="00AB1F02" w:rsidRPr="004D1042">
        <w:rPr>
          <w:rFonts w:ascii="Times New Roman" w:hAnsi="Times New Roman" w:cs="Times New Roman"/>
          <w:b/>
          <w:sz w:val="24"/>
          <w:szCs w:val="24"/>
        </w:rPr>
        <w:t xml:space="preserve">pplementary </w:t>
      </w:r>
      <w:r w:rsidR="00AB1F02" w:rsidRPr="004D1042">
        <w:rPr>
          <w:rFonts w:ascii="Times New Roman" w:eastAsia="宋体" w:hAnsi="Times New Roman" w:cs="Times New Roman"/>
          <w:b/>
          <w:bCs/>
          <w:sz w:val="24"/>
          <w:szCs w:val="24"/>
        </w:rPr>
        <w:t>Figures</w:t>
      </w:r>
      <w:r w:rsidR="00AB1F02" w:rsidRPr="004D1042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of </w:t>
      </w:r>
      <w:r w:rsidR="00AB1F02">
        <w:rPr>
          <w:rFonts w:ascii="Times New Roman" w:eastAsia="宋体" w:hAnsi="Times New Roman" w:cs="Times New Roman"/>
          <w:b/>
          <w:bCs/>
          <w:sz w:val="24"/>
          <w:szCs w:val="24"/>
        </w:rPr>
        <w:t>DSC</w:t>
      </w:r>
      <w:r w:rsidR="00AB1F02" w:rsidRPr="004D1042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of </w:t>
      </w:r>
      <w:r w:rsidR="00DB08D4">
        <w:rPr>
          <w:rFonts w:ascii="Times New Roman" w:eastAsia="宋体" w:hAnsi="Times New Roman" w:cs="Times New Roman"/>
          <w:b/>
          <w:bCs/>
          <w:sz w:val="24"/>
          <w:szCs w:val="24"/>
        </w:rPr>
        <w:t>graft</w:t>
      </w:r>
      <w:r w:rsidR="00AB1F02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AB1F02" w:rsidRPr="004D1042">
        <w:rPr>
          <w:rFonts w:ascii="Times New Roman" w:eastAsia="宋体" w:hAnsi="Times New Roman" w:cs="Times New Roman"/>
          <w:b/>
          <w:bCs/>
          <w:sz w:val="24"/>
          <w:szCs w:val="24"/>
        </w:rPr>
        <w:t>copolymers</w:t>
      </w:r>
      <w:r w:rsidR="00C5368D" w:rsidRPr="007359A8">
        <w:rPr>
          <w:rFonts w:ascii="TimesNewRomanPS-BoldMT" w:eastAsia="TimesNewRomanPS-BoldMT" w:cs="TimesNewRomanPS-BoldMT"/>
          <w:b/>
          <w:bCs/>
          <w:kern w:val="0"/>
          <w:sz w:val="24"/>
          <w:szCs w:val="24"/>
        </w:rPr>
        <w:t>.</w:t>
      </w:r>
    </w:p>
    <w:p w14:paraId="4F9792B2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A52AE6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29F5B11C" wp14:editId="519840F5">
            <wp:extent cx="5274310" cy="3022600"/>
            <wp:effectExtent l="0" t="0" r="2540" b="6350"/>
            <wp:docPr id="26" name="图片 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B948E6C-A88B-475B-8E77-0BCB696FAAD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B948E6C-A88B-475B-8E77-0BCB696FAAD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2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383F5" w14:textId="250DBA99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3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</w:t>
      </w:r>
      <w:r w:rsidR="00DE1ADC">
        <w:rPr>
          <w:rFonts w:ascii="Times New Roman" w:eastAsia="TimesNewRomanPSMT" w:hAnsi="Times New Roman" w:cs="Times New Roman"/>
          <w:kern w:val="0"/>
          <w:sz w:val="24"/>
          <w:szCs w:val="24"/>
        </w:rPr>
        <w:t>1.0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PCL20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Table 1,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749FC29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7DFE1C9A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343241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5279BF92" wp14:editId="23B721B4">
            <wp:extent cx="5274310" cy="3041015"/>
            <wp:effectExtent l="0" t="0" r="2540" b="6985"/>
            <wp:docPr id="23" name="图片 22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37F11C7-541E-4D02-A9CB-164350C1C84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37F11C7-541E-4D02-A9CB-164350C1C84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C45EB" w14:textId="7A6E1026" w:rsidR="00C5368D" w:rsidRPr="00A52AE6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40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2.0-PCL1</w:t>
      </w:r>
      <w:r w:rsidR="00EF260A">
        <w:rPr>
          <w:rFonts w:ascii="Times New Roman" w:eastAsia="TimesNewRomanPSMT" w:hAnsi="Times New Roman" w:cs="Times New Roman"/>
          <w:kern w:val="0"/>
          <w:sz w:val="24"/>
          <w:szCs w:val="24"/>
        </w:rPr>
        <w:t>0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Table 1,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2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3E331985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4966D24A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873754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4394ABD1" wp14:editId="399037F5">
            <wp:extent cx="5274310" cy="3046730"/>
            <wp:effectExtent l="0" t="0" r="2540" b="1270"/>
            <wp:docPr id="29" name="图片 1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178BCAA-A46E-4782-93CC-0B8F50E5E18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178BCAA-A46E-4782-93CC-0B8F50E5E18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4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E4BF6" w14:textId="70DF7CC1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41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2.0-PCL2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0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Table 1,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3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3BD4BF22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343241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6CBF9355" wp14:editId="0C842236">
            <wp:extent cx="5274310" cy="3005455"/>
            <wp:effectExtent l="0" t="0" r="2540" b="4445"/>
            <wp:docPr id="20" name="图片 19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49C79E6-5167-448E-A70C-CEA19ECB546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449C79E6-5167-448E-A70C-CEA19ECB546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55FFA" w14:textId="5520A495" w:rsidR="00C5368D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368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5368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5368D">
        <w:rPr>
          <w:rFonts w:ascii="Times New Roman" w:eastAsia="TimesNewRomanPSMT" w:hAnsi="Times New Roman" w:cs="Times New Roman"/>
          <w:kern w:val="0"/>
          <w:sz w:val="24"/>
          <w:szCs w:val="24"/>
        </w:rPr>
        <w:t>-OH2.0-PCL30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Table 1, </w:t>
      </w:r>
      <w:r w:rsidR="00C5368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4</w:t>
      </w:r>
      <w:r w:rsidR="00C5368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799C0A7E" w14:textId="77777777" w:rsidR="00C5368D" w:rsidRPr="00EC5975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1D25CEF5" w14:textId="77777777" w:rsidR="00C5368D" w:rsidRPr="00EC5975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4E815DED" w14:textId="77777777" w:rsidR="00C5368D" w:rsidRDefault="00C5368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B461A6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4BBEE86" wp14:editId="48BA603F">
            <wp:extent cx="5274310" cy="3032760"/>
            <wp:effectExtent l="0" t="0" r="2540" b="0"/>
            <wp:docPr id="32" name="图片 3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F9CD363-C6AA-4F99-A4E7-AACD3ACEC83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F9CD363-C6AA-4F99-A4E7-AACD3ACEC83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2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D2D88" w14:textId="7C3F2E8C" w:rsidR="00C5368D" w:rsidRPr="00A52AE6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368D" w:rsidRPr="00EC597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the</w:t>
      </w:r>
      <w:r w:rsidR="00C5368D" w:rsidRPr="00EC5975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P</w:t>
      </w:r>
      <w:r w:rsidR="00C5368D" w:rsidRPr="00EC597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5.0-PCL20 from Table 1, entry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5</w:t>
      </w:r>
      <w:r w:rsidR="00C5368D" w:rsidRPr="00EC597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12BF483C" w14:textId="77777777" w:rsidR="002E012E" w:rsidRPr="00C34E98" w:rsidRDefault="002E012E" w:rsidP="00E124C5">
      <w:pPr>
        <w:widowControl/>
        <w:adjustRightInd w:val="0"/>
        <w:snapToGrid w:val="0"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 w:rsidRPr="00C34E98"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 wp14:anchorId="5259C6D1" wp14:editId="592D2321">
            <wp:extent cx="5274310" cy="2839720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3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42D7B3" w14:textId="035D8577" w:rsidR="002E012E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E012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2E012E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2E012E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2E012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2E012E">
        <w:rPr>
          <w:rFonts w:ascii="Times New Roman" w:eastAsia="TimesNewRomanPSMT" w:hAnsi="Times New Roman" w:cs="Times New Roman"/>
          <w:kern w:val="0"/>
          <w:sz w:val="24"/>
          <w:szCs w:val="24"/>
        </w:rPr>
        <w:t>-OH</w:t>
      </w:r>
      <w:r w:rsidR="00DE1ADC">
        <w:rPr>
          <w:rFonts w:ascii="Times New Roman" w:eastAsia="TimesNewRomanPSMT" w:hAnsi="Times New Roman" w:cs="Times New Roman"/>
          <w:kern w:val="0"/>
          <w:sz w:val="24"/>
          <w:szCs w:val="24"/>
        </w:rPr>
        <w:t>1.0</w:t>
      </w:r>
      <w:r w:rsidR="002E012E">
        <w:rPr>
          <w:rFonts w:ascii="Times New Roman" w:eastAsia="TimesNewRomanPSMT" w:hAnsi="Times New Roman" w:cs="Times New Roman"/>
          <w:kern w:val="0"/>
          <w:sz w:val="24"/>
          <w:szCs w:val="24"/>
        </w:rPr>
        <w:t>-PLA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5</w:t>
      </w:r>
      <w:r w:rsidR="002E012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Table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2E012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2E012E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2E012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6</w:t>
      </w:r>
      <w:r w:rsidR="002E012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C9792B8" w14:textId="15EFA37E" w:rsidR="00C032E4" w:rsidRDefault="00C032E4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C032E4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255FE4E7" wp14:editId="5B725716">
            <wp:extent cx="5274310" cy="2224405"/>
            <wp:effectExtent l="0" t="0" r="2540" b="4445"/>
            <wp:docPr id="9988474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847457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D2E741" w14:textId="6A3E4D34" w:rsidR="00C032E4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lastRenderedPageBreak/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5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032E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C032E4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032E4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C032E4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C032E4">
        <w:rPr>
          <w:rFonts w:ascii="Times New Roman" w:eastAsia="TimesNewRomanPSMT" w:hAnsi="Times New Roman" w:cs="Times New Roman"/>
          <w:kern w:val="0"/>
          <w:sz w:val="24"/>
          <w:szCs w:val="24"/>
        </w:rPr>
        <w:t>-OH2.0-PCL21/PLA4</w:t>
      </w:r>
      <w:r w:rsidR="00C032E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from Table </w:t>
      </w:r>
      <w:r w:rsidR="00C032E4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C032E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C032E4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C032E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032E4">
        <w:rPr>
          <w:rFonts w:ascii="Times New Roman" w:eastAsia="TimesNewRomanPSMT" w:hAnsi="Times New Roman" w:cs="Times New Roman"/>
          <w:kern w:val="0"/>
          <w:sz w:val="24"/>
          <w:szCs w:val="24"/>
        </w:rPr>
        <w:t>7</w:t>
      </w:r>
      <w:r w:rsidR="00C032E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79AB4D75" w14:textId="77777777" w:rsidR="00C032E4" w:rsidRPr="00C032E4" w:rsidRDefault="00C032E4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32C88B7B" w14:textId="6FB9721C" w:rsidR="00C5368D" w:rsidRDefault="00791AD1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91AD1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385B8DEA" wp14:editId="425FDB43">
            <wp:extent cx="5274310" cy="2946400"/>
            <wp:effectExtent l="0" t="0" r="2540" b="6350"/>
            <wp:docPr id="188061359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613599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45F47F" w14:textId="64BFFBAC" w:rsidR="00E618A1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E618A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618A1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-OH2.0-</w:t>
      </w:r>
      <w:r w:rsidR="00E618A1" w:rsidRP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S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iO9 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Table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E618A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8.</w:t>
      </w:r>
    </w:p>
    <w:p w14:paraId="3B6A03CC" w14:textId="153C6014" w:rsidR="00B729E7" w:rsidRDefault="00204075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0407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83E92E4" wp14:editId="5C763C8D">
            <wp:extent cx="5274310" cy="2884170"/>
            <wp:effectExtent l="0" t="0" r="2540" b="0"/>
            <wp:docPr id="6015560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55604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4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71E5A" w14:textId="54254432" w:rsidR="00E618A1" w:rsidRDefault="00541F5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E618A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618A1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-OH2.0-</w:t>
      </w:r>
      <w:r w:rsidR="00E618A1" w:rsidRP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PA 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Table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E618A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9.</w:t>
      </w:r>
    </w:p>
    <w:p w14:paraId="43C42EEB" w14:textId="77777777" w:rsidR="00204075" w:rsidRDefault="00204075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8E74D1E" w14:textId="6E322DBA" w:rsidR="00204075" w:rsidRDefault="00204075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04075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611290A" wp14:editId="3156F710">
            <wp:extent cx="5274310" cy="2863850"/>
            <wp:effectExtent l="0" t="0" r="2540" b="0"/>
            <wp:docPr id="17734550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3455088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1A60A" w14:textId="4A66EC76" w:rsidR="00E618A1" w:rsidRPr="00E618A1" w:rsidRDefault="00541F5E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E618A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618A1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-OH2.0-</w:t>
      </w:r>
      <w:r w:rsidR="00E618A1" w:rsidRPr="00E618A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618A1">
        <w:rPr>
          <w:rFonts w:ascii="Times New Roman" w:eastAsia="宋体" w:hAnsi="Times New Roman" w:cs="Times New Roman" w:hint="eastAsia"/>
          <w:sz w:val="24"/>
          <w:szCs w:val="24"/>
        </w:rPr>
        <w:t>P</w:t>
      </w:r>
      <w:r w:rsidR="00E618A1">
        <w:rPr>
          <w:rFonts w:ascii="Times New Roman" w:eastAsia="宋体" w:hAnsi="Times New Roman" w:cs="Times New Roman"/>
          <w:sz w:val="24"/>
          <w:szCs w:val="24"/>
        </w:rPr>
        <w:t>BT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Table 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E618A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E618A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078FA">
        <w:rPr>
          <w:rFonts w:ascii="Times New Roman" w:eastAsia="TimesNewRomanPSMT" w:hAnsi="Times New Roman" w:cs="Times New Roman"/>
          <w:kern w:val="0"/>
          <w:sz w:val="24"/>
          <w:szCs w:val="24"/>
        </w:rPr>
        <w:t>10</w:t>
      </w:r>
      <w:r w:rsidR="00E618A1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174D5248" w14:textId="4A15A316" w:rsidR="00204075" w:rsidRDefault="00FE1FE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E1FE8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B1E68F8" wp14:editId="4A60155F">
            <wp:extent cx="5274310" cy="2919730"/>
            <wp:effectExtent l="0" t="0" r="2540" b="0"/>
            <wp:docPr id="10334477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447754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4E85F" w14:textId="79271DAA" w:rsidR="002078FA" w:rsidRPr="00E618A1" w:rsidRDefault="00541F5E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078FA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DSC of </w:t>
      </w:r>
      <w:r w:rsidR="002078FA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2078FA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2078FA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2078FA">
        <w:rPr>
          <w:rFonts w:ascii="Times New Roman" w:eastAsia="TimesNewRomanPSMT" w:hAnsi="Times New Roman" w:cs="Times New Roman"/>
          <w:kern w:val="0"/>
          <w:sz w:val="24"/>
          <w:szCs w:val="24"/>
        </w:rPr>
        <w:t>-OH2.0-</w:t>
      </w:r>
      <w:r w:rsidR="002078FA">
        <w:rPr>
          <w:rFonts w:ascii="Times New Roman" w:eastAsia="宋体" w:hAnsi="Times New Roman" w:cs="Times New Roman"/>
          <w:sz w:val="24"/>
          <w:szCs w:val="24"/>
        </w:rPr>
        <w:t>PEG</w:t>
      </w:r>
      <w:r w:rsidR="002078FA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2078FA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Table </w:t>
      </w:r>
      <w:r w:rsidR="002078FA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2078FA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, </w:t>
      </w:r>
      <w:r w:rsidR="002078FA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entry</w:t>
      </w:r>
      <w:r w:rsidR="002078FA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1.</w:t>
      </w:r>
    </w:p>
    <w:p w14:paraId="1ADD52F1" w14:textId="77777777" w:rsidR="00FE1FE8" w:rsidRDefault="00FE1FE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7B680AA7" w14:textId="77777777" w:rsidR="00DB5D43" w:rsidRDefault="00DB5D43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44E91C4C" w14:textId="77777777" w:rsidR="00DB5D43" w:rsidRDefault="00DB5D43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48EA345C" w14:textId="77777777" w:rsidR="00CF6914" w:rsidRDefault="00CF69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5E61EE4F" w14:textId="77777777" w:rsidR="00CF6914" w:rsidRDefault="00CF69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19880EA4" w14:textId="77777777" w:rsidR="00CF6914" w:rsidRDefault="00CF69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70E22D08" w14:textId="77777777" w:rsidR="00CF6914" w:rsidRDefault="00CF69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372A477E" w14:textId="77777777" w:rsidR="00CF6914" w:rsidRDefault="00CF69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581FF8CB" w14:textId="77777777" w:rsidR="00CF6914" w:rsidRDefault="00CF69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3230AB52" w14:textId="22A64E4A" w:rsidR="008D7C31" w:rsidRPr="007359A8" w:rsidRDefault="00BB74E9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NewRomanPS-BoldMT" w:eastAsia="TimesNewRomanPS-BoldMT" w:cs="TimesNewRomanPS-BoldMT"/>
          <w:b/>
          <w:bCs/>
          <w:kern w:val="0"/>
          <w:sz w:val="24"/>
          <w:szCs w:val="24"/>
        </w:rPr>
      </w:pPr>
      <w:r>
        <w:rPr>
          <w:rFonts w:ascii="Times New Roman" w:eastAsia="TimesNewRomanPS-BoldMT" w:hAnsi="Times New Roman" w:cs="Times New Roman"/>
          <w:b/>
          <w:bCs/>
          <w:kern w:val="0"/>
          <w:sz w:val="24"/>
          <w:szCs w:val="24"/>
        </w:rPr>
        <w:lastRenderedPageBreak/>
        <w:t>9</w:t>
      </w:r>
      <w:r w:rsidR="008D7C31" w:rsidRPr="00AB1F02">
        <w:rPr>
          <w:rFonts w:ascii="Times New Roman" w:eastAsia="TimesNewRomanPS-BoldMT" w:hAnsi="Times New Roman" w:cs="Times New Roman"/>
          <w:b/>
          <w:bCs/>
          <w:kern w:val="0"/>
          <w:sz w:val="24"/>
          <w:szCs w:val="24"/>
        </w:rPr>
        <w:t xml:space="preserve">. </w:t>
      </w:r>
      <w:r w:rsidR="008D7C31" w:rsidRPr="00AB1F02">
        <w:rPr>
          <w:rFonts w:ascii="Times New Roman" w:hAnsi="Times New Roman" w:cs="Times New Roman"/>
          <w:b/>
          <w:sz w:val="24"/>
          <w:szCs w:val="24"/>
        </w:rPr>
        <w:t>Su</w:t>
      </w:r>
      <w:r w:rsidR="008D7C31" w:rsidRPr="004D1042">
        <w:rPr>
          <w:rFonts w:ascii="Times New Roman" w:hAnsi="Times New Roman" w:cs="Times New Roman"/>
          <w:b/>
          <w:sz w:val="24"/>
          <w:szCs w:val="24"/>
        </w:rPr>
        <w:t xml:space="preserve">pplementary </w:t>
      </w:r>
      <w:r w:rsidR="008D7C31" w:rsidRPr="004D1042">
        <w:rPr>
          <w:rFonts w:ascii="Times New Roman" w:eastAsia="宋体" w:hAnsi="Times New Roman" w:cs="Times New Roman"/>
          <w:b/>
          <w:bCs/>
          <w:sz w:val="24"/>
          <w:szCs w:val="24"/>
        </w:rPr>
        <w:t>Figures</w:t>
      </w:r>
      <w:r w:rsidR="008D7C31" w:rsidRPr="004D1042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of </w:t>
      </w:r>
      <w:r w:rsidR="008D7C31">
        <w:rPr>
          <w:rFonts w:ascii="Times New Roman" w:eastAsia="宋体" w:hAnsi="Times New Roman" w:cs="Times New Roman"/>
          <w:b/>
          <w:bCs/>
          <w:sz w:val="24"/>
          <w:szCs w:val="24"/>
        </w:rPr>
        <w:t>GPC</w:t>
      </w:r>
      <w:r w:rsidR="008D7C31" w:rsidRPr="004D1042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of </w:t>
      </w:r>
      <w:r w:rsidR="00DB08D4">
        <w:rPr>
          <w:rFonts w:ascii="Times New Roman" w:eastAsia="宋体" w:hAnsi="Times New Roman" w:cs="Times New Roman"/>
          <w:b/>
          <w:bCs/>
          <w:sz w:val="24"/>
          <w:szCs w:val="24"/>
        </w:rPr>
        <w:t>graft</w:t>
      </w:r>
      <w:r w:rsidR="008D7C31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 </w:t>
      </w:r>
      <w:r w:rsidR="008D7C31" w:rsidRPr="004D1042">
        <w:rPr>
          <w:rFonts w:ascii="Times New Roman" w:eastAsia="宋体" w:hAnsi="Times New Roman" w:cs="Times New Roman"/>
          <w:b/>
          <w:bCs/>
          <w:sz w:val="24"/>
          <w:szCs w:val="24"/>
        </w:rPr>
        <w:t>copolymers</w:t>
      </w:r>
      <w:r w:rsidR="008D7C31" w:rsidRPr="007359A8">
        <w:rPr>
          <w:rFonts w:ascii="TimesNewRomanPS-BoldMT" w:eastAsia="TimesNewRomanPS-BoldMT" w:cs="TimesNewRomanPS-BoldMT"/>
          <w:b/>
          <w:bCs/>
          <w:kern w:val="0"/>
          <w:sz w:val="24"/>
          <w:szCs w:val="24"/>
        </w:rPr>
        <w:t>.</w:t>
      </w:r>
    </w:p>
    <w:p w14:paraId="308695A8" w14:textId="4341FC4F" w:rsidR="00E52E2B" w:rsidRDefault="00E52E2B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E52E2B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557929E1" wp14:editId="0378C67C">
            <wp:extent cx="5274310" cy="3348355"/>
            <wp:effectExtent l="0" t="0" r="2540" b="4445"/>
            <wp:docPr id="15993894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389432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6F1AF" w14:textId="62B0938D" w:rsidR="00E52E2B" w:rsidRPr="00C34E9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50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E52E2B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E52E2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52E2B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1AD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-OH1.0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g-PCL10 </w:t>
      </w:r>
      <w:r w:rsidR="00E52E2B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1</w:t>
      </w:r>
      <w:r w:rsidR="00E52E2B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3A5D2B43" w14:textId="77777777" w:rsidR="00E52E2B" w:rsidRPr="00E52E2B" w:rsidRDefault="00E52E2B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0BA424D3" w14:textId="0EF9D8C1" w:rsidR="00DE38C4" w:rsidRDefault="00DE38C4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DE38C4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21FD1BA3" wp14:editId="00BFBFE8">
            <wp:extent cx="5274310" cy="3413125"/>
            <wp:effectExtent l="0" t="0" r="2540" b="0"/>
            <wp:docPr id="19315158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515823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1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4C3CB" w14:textId="26955A37" w:rsidR="00DE38C4" w:rsidRPr="00C34E9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5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DE38C4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DE38C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DE38C4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DE38C4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38C4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DE38C4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2.0-g-PCL10 </w:t>
      </w:r>
      <w:r w:rsidR="00DE38C4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DE38C4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DE38C4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DE38C4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DE38C4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2</w:t>
      </w:r>
      <w:r w:rsidR="00DE38C4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C8B6E35" w14:textId="52C29F8B" w:rsidR="00DE38C4" w:rsidRDefault="00DE38C4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582235BD" w14:textId="7CC83873" w:rsidR="00D87DDD" w:rsidRDefault="00446DC6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446DC6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282A8153" wp14:editId="01B01636">
            <wp:extent cx="4851649" cy="3232316"/>
            <wp:effectExtent l="0" t="0" r="6350" b="6350"/>
            <wp:docPr id="4126734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673436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851649" cy="3232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948FE" w14:textId="42F348A4" w:rsidR="007A4CBE" w:rsidRPr="00C34E9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7A4CB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7A4CB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7A4CB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7A4CBE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7A4CBE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7A4CB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7A4CB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2.0-g-PCL20 </w:t>
      </w:r>
      <w:r w:rsidR="007A4CBE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7A4CB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7A4CB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7A4CB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7A4CBE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3</w:t>
      </w:r>
      <w:r w:rsidR="007A4CBE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67557B68" w14:textId="77777777" w:rsidR="007A4CBE" w:rsidRPr="007A4CBE" w:rsidRDefault="007A4CBE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3E512397" w14:textId="71E0F7BB" w:rsidR="00C10972" w:rsidRDefault="00C10972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515456F" w14:textId="3137CBE3" w:rsidR="00D87DDD" w:rsidRDefault="00D87DDD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87DDD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49596EF" wp14:editId="39CC3600">
            <wp:extent cx="4997707" cy="3187864"/>
            <wp:effectExtent l="0" t="0" r="0" b="0"/>
            <wp:docPr id="14265819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581955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997707" cy="3187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FB4C2" w14:textId="6A798244" w:rsidR="00160F3F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60F3F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160F3F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160F3F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160F3F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160F3F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160F3F">
        <w:rPr>
          <w:rFonts w:ascii="Times New Roman" w:eastAsia="TimesNewRomanPSMT" w:hAnsi="Times New Roman" w:cs="Times New Roman"/>
          <w:kern w:val="0"/>
          <w:sz w:val="24"/>
          <w:szCs w:val="24"/>
        </w:rPr>
        <w:t>-OH2.0-g-</w:t>
      </w:r>
      <w:r w:rsidR="00EA49A1">
        <w:rPr>
          <w:rFonts w:ascii="Times New Roman" w:eastAsia="TimesNewRomanPSMT" w:hAnsi="Times New Roman" w:cs="Times New Roman"/>
          <w:kern w:val="0"/>
          <w:sz w:val="24"/>
          <w:szCs w:val="24"/>
        </w:rPr>
        <w:t>PCL30</w:t>
      </w:r>
      <w:r w:rsidR="00160F3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160F3F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160F3F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160F3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160F3F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160F3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</w:t>
      </w:r>
      <w:r w:rsidR="00EA49A1">
        <w:rPr>
          <w:rFonts w:ascii="Times New Roman" w:eastAsia="TimesNewRomanPSMT" w:hAnsi="Times New Roman" w:cs="Times New Roman"/>
          <w:kern w:val="0"/>
          <w:sz w:val="24"/>
          <w:szCs w:val="24"/>
        </w:rPr>
        <w:t>4</w:t>
      </w:r>
      <w:r w:rsidR="00160F3F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698B7213" w14:textId="6613357A" w:rsidR="00E52E2B" w:rsidRDefault="0057204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4F4151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9F7839B" wp14:editId="77809591">
            <wp:extent cx="4927853" cy="3175163"/>
            <wp:effectExtent l="0" t="0" r="6350" b="6350"/>
            <wp:docPr id="20556862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568626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927853" cy="317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A0870" w14:textId="2DAA7426" w:rsidR="00E52E2B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E52E2B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E52E2B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52E2B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5.0-g-PCL20 </w:t>
      </w:r>
      <w:r w:rsidR="00E52E2B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E52E2B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E52E2B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5</w:t>
      </w:r>
      <w:r w:rsidR="00E52E2B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7E908EA" w14:textId="77777777" w:rsidR="00E52E2B" w:rsidRPr="00E52E2B" w:rsidRDefault="00E52E2B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66B39FA6" w14:textId="3A49DFF2" w:rsidR="00160F3F" w:rsidRDefault="00160F3F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B96B9BF" w14:textId="3294E11C" w:rsidR="00446DC6" w:rsidRDefault="00446DC6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C7642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148CBCCD" wp14:editId="67DFFEEB">
            <wp:extent cx="5274310" cy="3333115"/>
            <wp:effectExtent l="0" t="0" r="2540" b="635"/>
            <wp:docPr id="10232956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295623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3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8F14A" w14:textId="6C9345ED" w:rsidR="00C522AA" w:rsidRPr="00C34E9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5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22AA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C522AA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C522AA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C522AA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C522AA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1AD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-OH1.0</w:t>
      </w:r>
      <w:r w:rsidR="00C522AA">
        <w:rPr>
          <w:rFonts w:ascii="Times New Roman" w:eastAsia="TimesNewRomanPSMT" w:hAnsi="Times New Roman" w:cs="Times New Roman"/>
          <w:kern w:val="0"/>
          <w:sz w:val="24"/>
          <w:szCs w:val="24"/>
        </w:rPr>
        <w:t>-g-PCL</w:t>
      </w:r>
      <w:r w:rsidR="009A3FBA">
        <w:rPr>
          <w:rFonts w:ascii="Times New Roman" w:eastAsia="TimesNewRomanPSMT" w:hAnsi="Times New Roman" w:cs="Times New Roman"/>
          <w:kern w:val="0"/>
          <w:sz w:val="24"/>
          <w:szCs w:val="24"/>
        </w:rPr>
        <w:t>1</w:t>
      </w:r>
      <w:r w:rsidR="00C522AA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0 </w:t>
      </w:r>
      <w:r w:rsidR="00C522AA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C522AA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C522AA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C522AA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C522AA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6</w:t>
      </w:r>
      <w:r w:rsidR="00C522AA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5A8A09F7" w14:textId="4D0A5826" w:rsidR="00C522AA" w:rsidRDefault="00B65503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65503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0E48C43" wp14:editId="253BEAD7">
            <wp:extent cx="5274310" cy="3330575"/>
            <wp:effectExtent l="0" t="0" r="2540" b="3175"/>
            <wp:docPr id="21130377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3037713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3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AC38D" w14:textId="21DD1400" w:rsidR="00A55C1D" w:rsidRPr="00C522AA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A55C1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A55C1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A55C1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DE1ADC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-OH1.0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g-PCL10 </w:t>
      </w:r>
      <w:r w:rsidR="00A55C1D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7.</w:t>
      </w:r>
    </w:p>
    <w:p w14:paraId="61F9425A" w14:textId="27779905" w:rsidR="00CA52B5" w:rsidRDefault="00EC6D0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EC6D08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2361B1A" wp14:editId="60BA7675">
            <wp:extent cx="5029458" cy="3206915"/>
            <wp:effectExtent l="0" t="0" r="0" b="0"/>
            <wp:docPr id="2352492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249222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029458" cy="320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C983B" w14:textId="0E8F5380" w:rsidR="00EC6D0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C6D0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EC6D0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EC6D08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EC6D08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EC6D08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EC6D0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EC6D0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-OH2.0-g-SiO9 </w:t>
      </w:r>
      <w:r w:rsidR="00EC6D08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EC6D0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EC6D0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EC6D08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EC6D08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</w:t>
      </w:r>
      <w:r w:rsidR="00160F3F">
        <w:rPr>
          <w:rFonts w:ascii="Times New Roman" w:eastAsia="TimesNewRomanPSMT" w:hAnsi="Times New Roman" w:cs="Times New Roman"/>
          <w:kern w:val="0"/>
          <w:sz w:val="24"/>
          <w:szCs w:val="24"/>
        </w:rPr>
        <w:t>8</w:t>
      </w:r>
      <w:r w:rsidR="00EC6D08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3A07431D" w14:textId="0288FF7C" w:rsidR="00E52E2B" w:rsidRDefault="008259B3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8259B3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CBDF290" wp14:editId="7E0F7932">
            <wp:extent cx="4953255" cy="3181514"/>
            <wp:effectExtent l="0" t="0" r="0" b="0"/>
            <wp:docPr id="15187344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734404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953255" cy="318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35D89" w14:textId="5DF0857F" w:rsidR="008259B3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259B3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8259B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8259B3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8259B3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8259B3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8259B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8259B3">
        <w:rPr>
          <w:rFonts w:ascii="Times New Roman" w:eastAsia="TimesNewRomanPSMT" w:hAnsi="Times New Roman" w:cs="Times New Roman"/>
          <w:kern w:val="0"/>
          <w:sz w:val="24"/>
          <w:szCs w:val="24"/>
        </w:rPr>
        <w:t>-</w:t>
      </w:r>
      <w:r w:rsidR="00715AA4">
        <w:rPr>
          <w:rFonts w:ascii="Times New Roman" w:eastAsia="TimesNewRomanPSMT" w:hAnsi="Times New Roman" w:cs="Times New Roman"/>
          <w:kern w:val="0"/>
          <w:sz w:val="24"/>
          <w:szCs w:val="24"/>
        </w:rPr>
        <w:t>CO</w:t>
      </w:r>
      <w:r w:rsidR="008259B3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OH2.0-g-PA </w:t>
      </w:r>
      <w:r w:rsidR="008259B3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8259B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8259B3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8259B3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8259B3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9</w:t>
      </w:r>
      <w:r w:rsidR="008259B3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26CD70BA" w14:textId="0D986EA7" w:rsidR="008259B3" w:rsidRDefault="00A55C1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A55C1D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drawing>
          <wp:inline distT="0" distB="0" distL="0" distR="0" wp14:anchorId="2BD9B4F1" wp14:editId="3A41D785">
            <wp:extent cx="5274310" cy="3267075"/>
            <wp:effectExtent l="0" t="0" r="2540" b="9525"/>
            <wp:docPr id="17634935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493504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55C31" w14:textId="452459B8" w:rsidR="00A55C1D" w:rsidRPr="00C34E9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5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A55C1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A55C1D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A55C1D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>-COOCH</w:t>
      </w:r>
      <w:r w:rsidR="00A55C1D" w:rsidRPr="004F4151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3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2.0-g-PBT </w:t>
      </w:r>
      <w:r w:rsidR="00A55C1D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A55C1D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A55C1D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10</w:t>
      </w:r>
      <w:r w:rsidR="00A55C1D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179C6136" w14:textId="77777777" w:rsidR="00A55C1D" w:rsidRPr="00A55C1D" w:rsidRDefault="00A55C1D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</w:p>
    <w:p w14:paraId="31B92FD4" w14:textId="48AE8CE0" w:rsidR="00EC6D08" w:rsidRDefault="00EC6D0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44D9B9B2" w14:textId="040F13BF" w:rsidR="00D87DDD" w:rsidRDefault="00D87DDD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A4CBE">
        <w:rPr>
          <w:rFonts w:ascii="Times New Roman" w:eastAsia="TimesNewRomanPSMT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1753165" wp14:editId="17F4D393">
            <wp:extent cx="5099312" cy="3200564"/>
            <wp:effectExtent l="0" t="0" r="6350" b="0"/>
            <wp:docPr id="12111549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15492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099312" cy="3200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41530" w14:textId="10F63FAF" w:rsidR="004F4151" w:rsidRPr="00C34E98" w:rsidRDefault="00506DF0" w:rsidP="00E124C5">
      <w:pPr>
        <w:autoSpaceDE w:val="0"/>
        <w:autoSpaceDN w:val="0"/>
        <w:adjustRightInd w:val="0"/>
        <w:snapToGrid w:val="0"/>
        <w:spacing w:line="360" w:lineRule="auto"/>
        <w:rPr>
          <w:rFonts w:ascii="Times New Roman" w:eastAsia="TimesNewRomanPSMT" w:hAnsi="Times New Roman" w:cs="Times New Roman"/>
          <w:kern w:val="0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60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4F415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GPC</w:t>
      </w:r>
      <w:r w:rsidR="004F415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of </w:t>
      </w:r>
      <w:r w:rsidR="004F4151" w:rsidRPr="00532D7E">
        <w:rPr>
          <w:rFonts w:ascii="Times New Roman" w:eastAsia="TimesNewRomanPSMT" w:hAnsi="Times New Roman" w:cs="Times New Roman"/>
          <w:kern w:val="0"/>
          <w:sz w:val="24"/>
          <w:szCs w:val="24"/>
        </w:rPr>
        <w:t>the</w:t>
      </w:r>
      <w:r w:rsidR="004F4151" w:rsidRPr="00532D7E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 xml:space="preserve"> </w:t>
      </w:r>
      <w:r w:rsidR="004F415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P</w:t>
      </w:r>
      <w:r w:rsidR="004F4151">
        <w:rPr>
          <w:rFonts w:ascii="Times New Roman" w:eastAsia="TimesNewRomanPSMT" w:hAnsi="Times New Roman" w:cs="Times New Roman"/>
          <w:kern w:val="0"/>
          <w:sz w:val="24"/>
          <w:szCs w:val="24"/>
        </w:rPr>
        <w:t>-COOCH</w:t>
      </w:r>
      <w:r w:rsidR="004F4151" w:rsidRPr="004F4151">
        <w:rPr>
          <w:rFonts w:ascii="Times New Roman" w:eastAsia="TimesNewRomanPSMT" w:hAnsi="Times New Roman" w:cs="Times New Roman"/>
          <w:kern w:val="0"/>
          <w:sz w:val="24"/>
          <w:szCs w:val="24"/>
          <w:vertAlign w:val="subscript"/>
        </w:rPr>
        <w:t>3</w:t>
      </w:r>
      <w:r w:rsidR="004F415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2.0-g-PEG </w:t>
      </w:r>
      <w:r w:rsidR="004F4151" w:rsidRPr="00052CCF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from </w:t>
      </w:r>
      <w:r w:rsidR="004F415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table</w:t>
      </w:r>
      <w:r w:rsidR="004F415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1</w:t>
      </w:r>
      <w:r w:rsidR="004F4151">
        <w:rPr>
          <w:rFonts w:ascii="Times New Roman" w:eastAsia="TimesNewRomanPSMT" w:hAnsi="Times New Roman" w:cs="Times New Roman" w:hint="eastAsia"/>
          <w:kern w:val="0"/>
          <w:sz w:val="24"/>
          <w:szCs w:val="24"/>
        </w:rPr>
        <w:t>,</w:t>
      </w:r>
      <w:r w:rsidR="004F4151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entry 11</w:t>
      </w:r>
      <w:r w:rsidR="004F4151" w:rsidRPr="00373B05">
        <w:rPr>
          <w:rFonts w:ascii="Times New Roman" w:eastAsia="TimesNewRomanPSMT" w:hAnsi="Times New Roman" w:cs="Times New Roman"/>
          <w:kern w:val="0"/>
          <w:sz w:val="24"/>
          <w:szCs w:val="24"/>
        </w:rPr>
        <w:t>.</w:t>
      </w:r>
    </w:p>
    <w:p w14:paraId="31BC3ADA" w14:textId="02D49E3C" w:rsidR="00CE5E9D" w:rsidRDefault="00CE5E9D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6B72F235" w14:textId="150DC070" w:rsidR="004750DD" w:rsidRPr="004750DD" w:rsidRDefault="00BB74E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10</w:t>
      </w:r>
      <w:r w:rsidR="00DF7F80"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. </w:t>
      </w:r>
      <w:r w:rsidR="004750DD" w:rsidRPr="004750DD">
        <w:rPr>
          <w:rFonts w:ascii="Times New Roman" w:eastAsia="宋体" w:hAnsi="Times New Roman" w:cs="Times New Roman"/>
          <w:b/>
          <w:bCs/>
          <w:sz w:val="24"/>
          <w:szCs w:val="24"/>
        </w:rPr>
        <w:t>Original tensile curve of the blend</w:t>
      </w:r>
      <w:r w:rsidR="00DF7F80">
        <w:rPr>
          <w:rFonts w:ascii="Times New Roman" w:eastAsia="宋体" w:hAnsi="Times New Roman" w:cs="Times New Roman"/>
          <w:b/>
          <w:bCs/>
          <w:sz w:val="24"/>
          <w:szCs w:val="24"/>
        </w:rPr>
        <w:t>s.</w:t>
      </w:r>
    </w:p>
    <w:p w14:paraId="6F477BFE" w14:textId="19159146" w:rsidR="00540369" w:rsidRDefault="0054036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0369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36C139CE" wp14:editId="16006834">
            <wp:extent cx="5274310" cy="2726055"/>
            <wp:effectExtent l="0" t="0" r="0" b="0"/>
            <wp:docPr id="2" name="图片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4EE03E0-4BFD-D57F-8434-3C9A665FC1F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4EE03E0-4BFD-D57F-8434-3C9A665FC1F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E4F72" w14:textId="2153B7F5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6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F55266">
        <w:rPr>
          <w:rFonts w:ascii="Times New Roman" w:eastAsia="宋体" w:hAnsi="Times New Roman" w:cs="Times New Roman"/>
          <w:sz w:val="24"/>
          <w:szCs w:val="24"/>
        </w:rPr>
        <w:t>3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A. The components and mass ratio of the blend are indicated in the figure.</w:t>
      </w:r>
    </w:p>
    <w:p w14:paraId="5C7FF129" w14:textId="64C73CA4" w:rsidR="00540369" w:rsidRDefault="00540369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0369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8EC452" wp14:editId="61B5E050">
            <wp:extent cx="5274310" cy="2726055"/>
            <wp:effectExtent l="0" t="0" r="0" b="0"/>
            <wp:docPr id="1585076424" name="图片 158507642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AFF9604-69D7-9C08-45B4-12FA8388449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AFF9604-69D7-9C08-45B4-12FA8388449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2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2116E" w14:textId="539BD1BE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F55266">
        <w:rPr>
          <w:rFonts w:ascii="Times New Roman" w:eastAsia="宋体" w:hAnsi="Times New Roman" w:cs="Times New Roman"/>
          <w:sz w:val="24"/>
          <w:szCs w:val="24"/>
        </w:rPr>
        <w:t>3</w:t>
      </w:r>
      <w:r w:rsidR="00FF6CD7">
        <w:rPr>
          <w:rFonts w:ascii="Times New Roman" w:eastAsia="宋体" w:hAnsi="Times New Roman" w:cs="Times New Roman"/>
          <w:sz w:val="24"/>
          <w:szCs w:val="24"/>
        </w:rPr>
        <w:t>B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414350B3" w14:textId="3FFA1342" w:rsidR="00653107" w:rsidRPr="00653107" w:rsidRDefault="00B2458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5868D9" wp14:editId="64523F82">
            <wp:extent cx="5401733" cy="6875136"/>
            <wp:effectExtent l="0" t="0" r="0" b="2540"/>
            <wp:docPr id="19387618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8228" cy="6908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741606" w14:textId="3AC9DE65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F55266">
        <w:rPr>
          <w:rFonts w:ascii="Times New Roman" w:eastAsia="宋体" w:hAnsi="Times New Roman" w:cs="Times New Roman"/>
          <w:sz w:val="24"/>
          <w:szCs w:val="24"/>
        </w:rPr>
        <w:t>3</w:t>
      </w:r>
      <w:r w:rsidR="00FF6CD7">
        <w:rPr>
          <w:rFonts w:ascii="Times New Roman" w:eastAsia="宋体" w:hAnsi="Times New Roman" w:cs="Times New Roman"/>
          <w:sz w:val="24"/>
          <w:szCs w:val="24"/>
        </w:rPr>
        <w:t>G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5A88CA2F" w14:textId="77777777" w:rsidR="00FF6CD7" w:rsidRDefault="00FF6CD7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5D2BD057" w14:textId="7D32613F" w:rsidR="00EE22F2" w:rsidRDefault="00B6445A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6445A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0C9B523" wp14:editId="6BBEB3E6">
            <wp:extent cx="5274310" cy="2324100"/>
            <wp:effectExtent l="0" t="0" r="0" b="0"/>
            <wp:docPr id="11" name="图片 10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79028C9-03C8-4C91-857E-52F6664D70B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79028C9-03C8-4C91-857E-52F6664D70B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6AB22" w14:textId="6E91F327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F55266">
        <w:rPr>
          <w:rFonts w:ascii="Times New Roman" w:eastAsia="宋体" w:hAnsi="Times New Roman" w:cs="Times New Roman"/>
          <w:sz w:val="24"/>
          <w:szCs w:val="24"/>
        </w:rPr>
        <w:t>5</w:t>
      </w:r>
      <w:r w:rsidR="00FF6CD7">
        <w:rPr>
          <w:rFonts w:ascii="Times New Roman" w:eastAsia="宋体" w:hAnsi="Times New Roman" w:cs="Times New Roman"/>
          <w:sz w:val="24"/>
          <w:szCs w:val="24"/>
        </w:rPr>
        <w:t>A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13035CA6" w14:textId="7C6C7C18" w:rsidR="00EE22F2" w:rsidRDefault="006833A8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833A8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68E19915" wp14:editId="446E58F8">
            <wp:extent cx="5274310" cy="2493010"/>
            <wp:effectExtent l="0" t="0" r="0" b="2540"/>
            <wp:docPr id="1744610453" name="图片 174461045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BF8EF15-3D57-8303-87CC-1C7B93F2214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BF8EF15-3D57-8303-87CC-1C7B93F2214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09CD3" w14:textId="1B3BCEAD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35E0A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5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F55266">
        <w:rPr>
          <w:rFonts w:ascii="Times New Roman" w:eastAsia="宋体" w:hAnsi="Times New Roman" w:cs="Times New Roman"/>
          <w:sz w:val="24"/>
          <w:szCs w:val="24"/>
        </w:rPr>
        <w:t>5</w:t>
      </w:r>
      <w:r w:rsidR="00FF6CD7">
        <w:rPr>
          <w:rFonts w:ascii="Times New Roman" w:eastAsia="宋体" w:hAnsi="Times New Roman" w:cs="Times New Roman"/>
          <w:sz w:val="24"/>
          <w:szCs w:val="24"/>
        </w:rPr>
        <w:t>B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2A9CC4D3" w14:textId="7DC323A8" w:rsidR="00EE22F2" w:rsidRDefault="008716AE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8716AE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423BE9B4" wp14:editId="11A6FA2A">
            <wp:extent cx="5274310" cy="2489835"/>
            <wp:effectExtent l="0" t="0" r="0" b="5715"/>
            <wp:docPr id="1149006462" name="图片 1149006462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1544B7A-5459-383C-CA17-4586CF36883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31544B7A-5459-383C-CA17-4586CF36883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9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BBFAB" w14:textId="6F0E9E45" w:rsidR="00EE22F2" w:rsidRPr="00007C9C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F55266">
        <w:rPr>
          <w:rFonts w:ascii="Times New Roman" w:eastAsia="宋体" w:hAnsi="Times New Roman" w:cs="Times New Roman"/>
          <w:sz w:val="24"/>
          <w:szCs w:val="24"/>
        </w:rPr>
        <w:t>5</w:t>
      </w:r>
      <w:r w:rsidR="00FF6CD7">
        <w:rPr>
          <w:rFonts w:ascii="Times New Roman" w:eastAsia="宋体" w:hAnsi="Times New Roman" w:cs="Times New Roman"/>
          <w:sz w:val="24"/>
          <w:szCs w:val="24"/>
        </w:rPr>
        <w:t>C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. The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lastRenderedPageBreak/>
        <w:t>components and mass ratio of the blend are indicated in the figure.</w:t>
      </w:r>
    </w:p>
    <w:p w14:paraId="33DDAA59" w14:textId="78BE5C82" w:rsidR="005F1271" w:rsidRDefault="008B6513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71075D2A" wp14:editId="17F517F2">
            <wp:extent cx="5227620" cy="7650379"/>
            <wp:effectExtent l="0" t="0" r="0" b="8255"/>
            <wp:docPr id="156225526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6682" cy="767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211392" w14:textId="46E125BB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985D1A">
        <w:rPr>
          <w:rFonts w:ascii="Times New Roman" w:eastAsia="宋体" w:hAnsi="Times New Roman" w:cs="Times New Roman"/>
          <w:sz w:val="24"/>
          <w:szCs w:val="24"/>
        </w:rPr>
        <w:t>5D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0BADDA62" w14:textId="48BC65D6" w:rsidR="005F1271" w:rsidRDefault="00054A2C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54A2C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E9BAC50" wp14:editId="3DE2E2EF">
            <wp:extent cx="5274310" cy="3466465"/>
            <wp:effectExtent l="0" t="0" r="0" b="635"/>
            <wp:docPr id="439375618" name="图片 439375618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68E0646-454E-C3F8-C5FB-1687601C2FB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68E0646-454E-C3F8-C5FB-1687601C2FB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BCD67" w14:textId="028E009E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BB0ACB">
        <w:rPr>
          <w:rFonts w:ascii="Times New Roman" w:eastAsia="宋体" w:hAnsi="Times New Roman" w:cs="Times New Roman"/>
          <w:sz w:val="24"/>
          <w:szCs w:val="24"/>
        </w:rPr>
        <w:t>6</w:t>
      </w:r>
      <w:r w:rsidR="00FF6CD7">
        <w:rPr>
          <w:rFonts w:ascii="Times New Roman" w:eastAsia="宋体" w:hAnsi="Times New Roman" w:cs="Times New Roman"/>
          <w:sz w:val="24"/>
          <w:szCs w:val="24"/>
        </w:rPr>
        <w:t>A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39B840A7" w14:textId="67091906" w:rsidR="000D38E2" w:rsidRDefault="002E5F82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9361773" wp14:editId="6383CB0B">
            <wp:extent cx="5310726" cy="6727190"/>
            <wp:effectExtent l="0" t="0" r="0" b="0"/>
            <wp:docPr id="112402352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459" cy="67420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E93DC9" w14:textId="33DE71AA" w:rsidR="00FF6CD7" w:rsidRDefault="00506DF0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>Supplementary Figur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6</w:t>
      </w:r>
      <w:r w:rsidR="006B327F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</w:t>
      </w:r>
      <w:r w:rsidR="00FF6CD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BB0ACB">
        <w:rPr>
          <w:rFonts w:ascii="Times New Roman" w:eastAsia="宋体" w:hAnsi="Times New Roman" w:cs="Times New Roman"/>
          <w:sz w:val="24"/>
          <w:szCs w:val="24"/>
        </w:rPr>
        <w:t>6</w:t>
      </w:r>
      <w:r w:rsidR="00FF6CD7">
        <w:rPr>
          <w:rFonts w:ascii="Times New Roman" w:eastAsia="宋体" w:hAnsi="Times New Roman" w:cs="Times New Roman"/>
          <w:sz w:val="24"/>
          <w:szCs w:val="24"/>
        </w:rPr>
        <w:t>B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2E6C2553" w14:textId="77777777" w:rsidR="00382114" w:rsidRPr="00FF6CD7" w:rsidRDefault="00382114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17840A31" w14:textId="6AE02457" w:rsidR="00382114" w:rsidRDefault="0027622E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7622E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3DF20F5" wp14:editId="2E5CB65B">
            <wp:extent cx="5274310" cy="3569335"/>
            <wp:effectExtent l="0" t="0" r="0" b="0"/>
            <wp:docPr id="6" name="图片 5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FCF55FE-6D0E-A2F3-5D8B-D14C46EBB1B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FCF55FE-6D0E-A2F3-5D8B-D14C46EBB1B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6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ED24F" w14:textId="6EE97175" w:rsidR="00FF6CD7" w:rsidRDefault="00135E0A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r w:rsidR="00FF6CD7" w:rsidRPr="00506DF0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 xml:space="preserve">Figure </w:t>
      </w:r>
      <w:r w:rsidR="006B327F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70</w:t>
      </w:r>
      <w:r w:rsidR="00FF6CD7" w:rsidRPr="00506DF0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.</w:t>
      </w:r>
      <w:r w:rsidR="00FF6CD7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FF6CD7">
        <w:rPr>
          <w:rFonts w:ascii="Times New Roman" w:eastAsia="宋体" w:hAnsi="Times New Roman" w:cs="Times New Roman"/>
          <w:sz w:val="24"/>
          <w:szCs w:val="24"/>
        </w:rPr>
        <w:t>s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1E2C45">
        <w:rPr>
          <w:rFonts w:ascii="Times New Roman" w:eastAsia="宋体" w:hAnsi="Times New Roman" w:cs="Times New Roman"/>
          <w:sz w:val="24"/>
          <w:szCs w:val="24"/>
        </w:rPr>
        <w:t>7</w:t>
      </w:r>
      <w:r w:rsidR="00FF6CD7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29E86741" w14:textId="2BFDD3C9" w:rsidR="001703DD" w:rsidRDefault="00166D5F" w:rsidP="00E124C5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166D5F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3B2A195" wp14:editId="5A36B75D">
            <wp:extent cx="5155070" cy="8303598"/>
            <wp:effectExtent l="0" t="0" r="0" b="2540"/>
            <wp:docPr id="37" name="图片 36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B6A9B58-82C5-A003-002C-9CB8A221AD4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6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B6A9B58-82C5-A003-002C-9CB8A221AD4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160168" cy="8311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EDA1A" w14:textId="407487E5" w:rsidR="003B38A4" w:rsidRDefault="00135E0A" w:rsidP="003B38A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r w:rsidR="003B38A4" w:rsidRPr="00506DF0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 xml:space="preserve">Figure </w:t>
      </w:r>
      <w:r w:rsidR="006B327F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71</w:t>
      </w:r>
      <w:r w:rsidR="003B38A4" w:rsidRPr="00506DF0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.</w:t>
      </w:r>
      <w:r w:rsidR="003B38A4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3B38A4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3B38A4">
        <w:rPr>
          <w:rFonts w:ascii="Times New Roman" w:eastAsia="宋体" w:hAnsi="Times New Roman" w:cs="Times New Roman"/>
          <w:sz w:val="24"/>
          <w:szCs w:val="24"/>
        </w:rPr>
        <w:t>s</w:t>
      </w:r>
      <w:r w:rsidR="003B38A4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3B38A4">
        <w:rPr>
          <w:rFonts w:ascii="Times New Roman" w:eastAsia="宋体" w:hAnsi="Times New Roman" w:cs="Times New Roman"/>
          <w:sz w:val="24"/>
          <w:szCs w:val="24"/>
        </w:rPr>
        <w:t>8</w:t>
      </w:r>
      <w:r w:rsidR="003B38A4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="003B38A4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p w14:paraId="4E87E8F5" w14:textId="3915C967" w:rsidR="00147EFF" w:rsidRDefault="003A66E4" w:rsidP="00E124C5">
      <w:pPr>
        <w:adjustRightInd w:val="0"/>
        <w:snapToGrid w:val="0"/>
        <w:spacing w:line="360" w:lineRule="auto"/>
      </w:pPr>
      <w:r w:rsidRPr="003A66E4">
        <w:rPr>
          <w:noProof/>
        </w:rPr>
        <w:lastRenderedPageBreak/>
        <w:drawing>
          <wp:inline distT="0" distB="0" distL="0" distR="0" wp14:anchorId="13DC49C4" wp14:editId="4E02095E">
            <wp:extent cx="5186887" cy="8293027"/>
            <wp:effectExtent l="0" t="0" r="0" b="0"/>
            <wp:docPr id="40" name="图片 39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B00752F-F5F7-72E8-C9EA-867D09B7AF7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9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B00752F-F5F7-72E8-C9EA-867D09B7AF7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198011" cy="8310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1CE3E" w14:textId="5770E5F1" w:rsidR="00C32841" w:rsidRPr="002C1214" w:rsidRDefault="00462F1D" w:rsidP="002C121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7E3B38">
        <w:rPr>
          <w:rFonts w:ascii="Times New Roman" w:hAnsi="Times New Roman" w:cs="Times New Roman"/>
          <w:b/>
          <w:bCs/>
          <w:sz w:val="24"/>
          <w:szCs w:val="24"/>
        </w:rPr>
        <w:t xml:space="preserve">Supplementary </w:t>
      </w:r>
      <w:r w:rsidR="003B38A4" w:rsidRPr="00506DF0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 xml:space="preserve">Figure </w:t>
      </w:r>
      <w:r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7</w:t>
      </w:r>
      <w:r w:rsidR="006B327F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2</w:t>
      </w:r>
      <w:r w:rsidR="003B38A4" w:rsidRPr="00506DF0">
        <w:rPr>
          <w:rFonts w:ascii="Times New Roman" w:eastAsia="TimesNewRomanPSMT" w:hAnsi="Times New Roman" w:cs="Times New Roman"/>
          <w:b/>
          <w:bCs/>
          <w:kern w:val="0"/>
          <w:sz w:val="24"/>
          <w:szCs w:val="24"/>
        </w:rPr>
        <w:t>.</w:t>
      </w:r>
      <w:r w:rsidR="003B38A4">
        <w:rPr>
          <w:rFonts w:ascii="Times New Roman" w:eastAsia="TimesNewRomanPSMT" w:hAnsi="Times New Roman" w:cs="Times New Roman"/>
          <w:kern w:val="0"/>
          <w:sz w:val="24"/>
          <w:szCs w:val="24"/>
        </w:rPr>
        <w:t xml:space="preserve"> </w:t>
      </w:r>
      <w:r w:rsidR="003B38A4" w:rsidRPr="00FF6CD7">
        <w:rPr>
          <w:rFonts w:ascii="Times New Roman" w:eastAsia="宋体" w:hAnsi="Times New Roman" w:cs="Times New Roman"/>
          <w:sz w:val="24"/>
          <w:szCs w:val="24"/>
        </w:rPr>
        <w:t>The original tensile curve</w:t>
      </w:r>
      <w:r w:rsidR="003B38A4">
        <w:rPr>
          <w:rFonts w:ascii="Times New Roman" w:eastAsia="宋体" w:hAnsi="Times New Roman" w:cs="Times New Roman"/>
          <w:sz w:val="24"/>
          <w:szCs w:val="24"/>
        </w:rPr>
        <w:t>s</w:t>
      </w:r>
      <w:r w:rsidR="003B38A4" w:rsidRPr="00FF6CD7">
        <w:rPr>
          <w:rFonts w:ascii="Times New Roman" w:eastAsia="宋体" w:hAnsi="Times New Roman" w:cs="Times New Roman"/>
          <w:sz w:val="24"/>
          <w:szCs w:val="24"/>
        </w:rPr>
        <w:t xml:space="preserve"> of the blend in Figure </w:t>
      </w:r>
      <w:r w:rsidR="003B38A4">
        <w:rPr>
          <w:rFonts w:ascii="Times New Roman" w:eastAsia="宋体" w:hAnsi="Times New Roman" w:cs="Times New Roman"/>
          <w:sz w:val="24"/>
          <w:szCs w:val="24"/>
        </w:rPr>
        <w:t>8</w:t>
      </w:r>
      <w:r w:rsidR="003B38A4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3B38A4" w:rsidRPr="00FF6CD7">
        <w:rPr>
          <w:rFonts w:ascii="Times New Roman" w:eastAsia="宋体" w:hAnsi="Times New Roman" w:cs="Times New Roman"/>
          <w:sz w:val="24"/>
          <w:szCs w:val="24"/>
        </w:rPr>
        <w:t>. The components and mass ratio of the blend are indicated in the figure.</w:t>
      </w:r>
    </w:p>
    <w:sectPr w:rsidR="00C32841" w:rsidRPr="002C1214">
      <w:footerReference w:type="default" r:id="rId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86B42DE" w14:textId="77777777" w:rsidR="00521E14" w:rsidRDefault="00521E14" w:rsidP="00EA47CA">
      <w:r>
        <w:separator/>
      </w:r>
    </w:p>
  </w:endnote>
  <w:endnote w:type="continuationSeparator" w:id="0">
    <w:p w14:paraId="1AAA6317" w14:textId="77777777" w:rsidR="00521E14" w:rsidRDefault="00521E14" w:rsidP="00EA47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charset w:val="00"/>
    <w:family w:val="swiss"/>
    <w:pitch w:val="default"/>
    <w:sig w:usb0="00000000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1033691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7310884F" w14:textId="01C9FBE1" w:rsidR="009D43B6" w:rsidRPr="00353AB7" w:rsidRDefault="009D43B6">
        <w:pPr>
          <w:pStyle w:val="a4"/>
          <w:jc w:val="center"/>
          <w:rPr>
            <w:rFonts w:ascii="Times New Roman" w:hAnsi="Times New Roman" w:cs="Times New Roman"/>
          </w:rPr>
        </w:pPr>
        <w:r w:rsidRPr="00353AB7">
          <w:rPr>
            <w:rFonts w:ascii="Times New Roman" w:hAnsi="Times New Roman" w:cs="Times New Roman"/>
          </w:rPr>
          <w:t>S</w:t>
        </w:r>
        <w:r w:rsidRPr="00353AB7">
          <w:rPr>
            <w:rFonts w:ascii="Times New Roman" w:hAnsi="Times New Roman" w:cs="Times New Roman"/>
          </w:rPr>
          <w:fldChar w:fldCharType="begin"/>
        </w:r>
        <w:r w:rsidRPr="00353AB7">
          <w:rPr>
            <w:rFonts w:ascii="Times New Roman" w:hAnsi="Times New Roman" w:cs="Times New Roman"/>
          </w:rPr>
          <w:instrText>PAGE   \* MERGEFORMAT</w:instrText>
        </w:r>
        <w:r w:rsidRPr="00353AB7">
          <w:rPr>
            <w:rFonts w:ascii="Times New Roman" w:hAnsi="Times New Roman" w:cs="Times New Roman"/>
          </w:rPr>
          <w:fldChar w:fldCharType="separate"/>
        </w:r>
        <w:r w:rsidR="004F779A" w:rsidRPr="004F779A">
          <w:rPr>
            <w:rFonts w:ascii="Times New Roman" w:hAnsi="Times New Roman" w:cs="Times New Roman"/>
            <w:noProof/>
            <w:lang w:val="zh-CN"/>
          </w:rPr>
          <w:t>2</w:t>
        </w:r>
        <w:r w:rsidRPr="00353AB7">
          <w:rPr>
            <w:rFonts w:ascii="Times New Roman" w:hAnsi="Times New Roman" w:cs="Times New Roman"/>
          </w:rPr>
          <w:fldChar w:fldCharType="end"/>
        </w:r>
      </w:p>
    </w:sdtContent>
  </w:sdt>
  <w:p w14:paraId="49601B11" w14:textId="77777777" w:rsidR="009D43B6" w:rsidRDefault="009D43B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120E6BC" w14:textId="77777777" w:rsidR="00521E14" w:rsidRDefault="00521E14" w:rsidP="00EA47CA">
      <w:r>
        <w:separator/>
      </w:r>
    </w:p>
  </w:footnote>
  <w:footnote w:type="continuationSeparator" w:id="0">
    <w:p w14:paraId="754F2218" w14:textId="77777777" w:rsidR="00521E14" w:rsidRDefault="00521E14" w:rsidP="00EA47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AF24F12"/>
    <w:multiLevelType w:val="hybridMultilevel"/>
    <w:tmpl w:val="E9D657A0"/>
    <w:lvl w:ilvl="0" w:tplc="B9FC86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8C17E08"/>
    <w:multiLevelType w:val="hybridMultilevel"/>
    <w:tmpl w:val="022A6F6E"/>
    <w:lvl w:ilvl="0" w:tplc="782817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7E953EB"/>
    <w:multiLevelType w:val="multilevel"/>
    <w:tmpl w:val="507E50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1C97547"/>
    <w:multiLevelType w:val="hybridMultilevel"/>
    <w:tmpl w:val="22CEBA2A"/>
    <w:lvl w:ilvl="0" w:tplc="02747C68">
      <w:start w:val="1"/>
      <w:numFmt w:val="decimal"/>
      <w:lvlText w:val="%1."/>
      <w:lvlJc w:val="left"/>
      <w:pPr>
        <w:ind w:left="360" w:hanging="360"/>
      </w:pPr>
      <w:rPr>
        <w:rFonts w:ascii="Times New Roman" w:eastAsia="微软雅黑" w:hAnsi="Times New Roman" w:cs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603335E"/>
    <w:multiLevelType w:val="multilevel"/>
    <w:tmpl w:val="56F08E7E"/>
    <w:lvl w:ilvl="0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>
      <w:start w:val="1"/>
      <w:numFmt w:val="decimal"/>
      <w:isLgl/>
      <w:lvlText w:val="%1.%2"/>
      <w:lvlJc w:val="left"/>
      <w:pPr>
        <w:ind w:left="8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64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ED3"/>
    <w:rsid w:val="00002806"/>
    <w:rsid w:val="00004D70"/>
    <w:rsid w:val="00007C9C"/>
    <w:rsid w:val="00007CD7"/>
    <w:rsid w:val="00011C56"/>
    <w:rsid w:val="00013094"/>
    <w:rsid w:val="000145D0"/>
    <w:rsid w:val="000205EF"/>
    <w:rsid w:val="00021205"/>
    <w:rsid w:val="0002146D"/>
    <w:rsid w:val="000223B8"/>
    <w:rsid w:val="00023194"/>
    <w:rsid w:val="000272EA"/>
    <w:rsid w:val="00030E71"/>
    <w:rsid w:val="00031FDF"/>
    <w:rsid w:val="00032D0E"/>
    <w:rsid w:val="00034547"/>
    <w:rsid w:val="0003487A"/>
    <w:rsid w:val="00035D18"/>
    <w:rsid w:val="00037B40"/>
    <w:rsid w:val="000431B1"/>
    <w:rsid w:val="00046090"/>
    <w:rsid w:val="00046375"/>
    <w:rsid w:val="00047373"/>
    <w:rsid w:val="00052CCF"/>
    <w:rsid w:val="00052EA5"/>
    <w:rsid w:val="000535F5"/>
    <w:rsid w:val="00054A2C"/>
    <w:rsid w:val="00056178"/>
    <w:rsid w:val="00056345"/>
    <w:rsid w:val="000567AC"/>
    <w:rsid w:val="00056A84"/>
    <w:rsid w:val="00056C8C"/>
    <w:rsid w:val="000573FA"/>
    <w:rsid w:val="00061498"/>
    <w:rsid w:val="0006228B"/>
    <w:rsid w:val="00064DD9"/>
    <w:rsid w:val="0006508A"/>
    <w:rsid w:val="00065CF8"/>
    <w:rsid w:val="000661AE"/>
    <w:rsid w:val="00067462"/>
    <w:rsid w:val="00067CCF"/>
    <w:rsid w:val="0007151E"/>
    <w:rsid w:val="00071616"/>
    <w:rsid w:val="00074313"/>
    <w:rsid w:val="000752BD"/>
    <w:rsid w:val="000753C4"/>
    <w:rsid w:val="00075743"/>
    <w:rsid w:val="00080502"/>
    <w:rsid w:val="0008394C"/>
    <w:rsid w:val="00084B6B"/>
    <w:rsid w:val="00085596"/>
    <w:rsid w:val="00090B17"/>
    <w:rsid w:val="00091153"/>
    <w:rsid w:val="000913CC"/>
    <w:rsid w:val="00091674"/>
    <w:rsid w:val="00092866"/>
    <w:rsid w:val="00093619"/>
    <w:rsid w:val="000937F5"/>
    <w:rsid w:val="00095F31"/>
    <w:rsid w:val="0009689C"/>
    <w:rsid w:val="00097632"/>
    <w:rsid w:val="00097ED3"/>
    <w:rsid w:val="000A1A49"/>
    <w:rsid w:val="000A3821"/>
    <w:rsid w:val="000A3FBE"/>
    <w:rsid w:val="000A47C0"/>
    <w:rsid w:val="000A490A"/>
    <w:rsid w:val="000A4A44"/>
    <w:rsid w:val="000A5F00"/>
    <w:rsid w:val="000B1E91"/>
    <w:rsid w:val="000B1EBC"/>
    <w:rsid w:val="000B3F59"/>
    <w:rsid w:val="000C1B15"/>
    <w:rsid w:val="000C25C2"/>
    <w:rsid w:val="000C2619"/>
    <w:rsid w:val="000C4945"/>
    <w:rsid w:val="000C78FA"/>
    <w:rsid w:val="000D04F3"/>
    <w:rsid w:val="000D1DDE"/>
    <w:rsid w:val="000D2745"/>
    <w:rsid w:val="000D2E67"/>
    <w:rsid w:val="000D32C2"/>
    <w:rsid w:val="000D38E2"/>
    <w:rsid w:val="000D3B23"/>
    <w:rsid w:val="000D3E79"/>
    <w:rsid w:val="000D4C1D"/>
    <w:rsid w:val="000D54FB"/>
    <w:rsid w:val="000D7770"/>
    <w:rsid w:val="000D7957"/>
    <w:rsid w:val="000D7DEB"/>
    <w:rsid w:val="000E0BAC"/>
    <w:rsid w:val="000E3F20"/>
    <w:rsid w:val="000E48CF"/>
    <w:rsid w:val="000E61B8"/>
    <w:rsid w:val="000F0230"/>
    <w:rsid w:val="000F174D"/>
    <w:rsid w:val="000F1974"/>
    <w:rsid w:val="001025EF"/>
    <w:rsid w:val="0010394F"/>
    <w:rsid w:val="00104EC9"/>
    <w:rsid w:val="00111D88"/>
    <w:rsid w:val="00112A0F"/>
    <w:rsid w:val="00112A97"/>
    <w:rsid w:val="00112EA1"/>
    <w:rsid w:val="00116D92"/>
    <w:rsid w:val="00120544"/>
    <w:rsid w:val="00121485"/>
    <w:rsid w:val="00121CD0"/>
    <w:rsid w:val="00122C66"/>
    <w:rsid w:val="00122CC3"/>
    <w:rsid w:val="00124F68"/>
    <w:rsid w:val="001314AB"/>
    <w:rsid w:val="00133798"/>
    <w:rsid w:val="00135E0A"/>
    <w:rsid w:val="001367FE"/>
    <w:rsid w:val="00141B60"/>
    <w:rsid w:val="00142584"/>
    <w:rsid w:val="00142848"/>
    <w:rsid w:val="00142E99"/>
    <w:rsid w:val="001437FD"/>
    <w:rsid w:val="0014595A"/>
    <w:rsid w:val="00145FB4"/>
    <w:rsid w:val="0014750C"/>
    <w:rsid w:val="00147C1B"/>
    <w:rsid w:val="00147EFF"/>
    <w:rsid w:val="00150239"/>
    <w:rsid w:val="001502A2"/>
    <w:rsid w:val="00152E40"/>
    <w:rsid w:val="00153358"/>
    <w:rsid w:val="00154F2C"/>
    <w:rsid w:val="001554EB"/>
    <w:rsid w:val="00156813"/>
    <w:rsid w:val="00160F3F"/>
    <w:rsid w:val="001646C6"/>
    <w:rsid w:val="001666A1"/>
    <w:rsid w:val="00166D5F"/>
    <w:rsid w:val="00167326"/>
    <w:rsid w:val="001703DD"/>
    <w:rsid w:val="00174497"/>
    <w:rsid w:val="0017591F"/>
    <w:rsid w:val="00175A70"/>
    <w:rsid w:val="00175D1D"/>
    <w:rsid w:val="00176170"/>
    <w:rsid w:val="0018260C"/>
    <w:rsid w:val="00183001"/>
    <w:rsid w:val="0018358B"/>
    <w:rsid w:val="00187838"/>
    <w:rsid w:val="00192B15"/>
    <w:rsid w:val="00193B95"/>
    <w:rsid w:val="00193C18"/>
    <w:rsid w:val="0019411F"/>
    <w:rsid w:val="00196A57"/>
    <w:rsid w:val="0019727B"/>
    <w:rsid w:val="00197495"/>
    <w:rsid w:val="001A1BB9"/>
    <w:rsid w:val="001A3292"/>
    <w:rsid w:val="001A4B38"/>
    <w:rsid w:val="001A77C6"/>
    <w:rsid w:val="001B0035"/>
    <w:rsid w:val="001B20E2"/>
    <w:rsid w:val="001B213F"/>
    <w:rsid w:val="001B262B"/>
    <w:rsid w:val="001B4B7E"/>
    <w:rsid w:val="001B59A5"/>
    <w:rsid w:val="001B638F"/>
    <w:rsid w:val="001C01CE"/>
    <w:rsid w:val="001C5950"/>
    <w:rsid w:val="001C7C88"/>
    <w:rsid w:val="001C7D69"/>
    <w:rsid w:val="001D0A0C"/>
    <w:rsid w:val="001D0C48"/>
    <w:rsid w:val="001D529D"/>
    <w:rsid w:val="001D5E6A"/>
    <w:rsid w:val="001D612E"/>
    <w:rsid w:val="001D62B4"/>
    <w:rsid w:val="001E01D1"/>
    <w:rsid w:val="001E2C45"/>
    <w:rsid w:val="001E3AB0"/>
    <w:rsid w:val="001E4966"/>
    <w:rsid w:val="001E6A97"/>
    <w:rsid w:val="001E713A"/>
    <w:rsid w:val="001E736B"/>
    <w:rsid w:val="001F0792"/>
    <w:rsid w:val="001F1CAC"/>
    <w:rsid w:val="001F22C7"/>
    <w:rsid w:val="001F34F6"/>
    <w:rsid w:val="001F4888"/>
    <w:rsid w:val="001F6105"/>
    <w:rsid w:val="001F6F58"/>
    <w:rsid w:val="00204075"/>
    <w:rsid w:val="002046BD"/>
    <w:rsid w:val="00206BE9"/>
    <w:rsid w:val="002078FA"/>
    <w:rsid w:val="00212CBC"/>
    <w:rsid w:val="00215DF3"/>
    <w:rsid w:val="00216CC2"/>
    <w:rsid w:val="002217F2"/>
    <w:rsid w:val="002269DA"/>
    <w:rsid w:val="00227B45"/>
    <w:rsid w:val="0023072D"/>
    <w:rsid w:val="0023157D"/>
    <w:rsid w:val="00236653"/>
    <w:rsid w:val="00243786"/>
    <w:rsid w:val="00243CD4"/>
    <w:rsid w:val="00244DBD"/>
    <w:rsid w:val="00245944"/>
    <w:rsid w:val="002465D8"/>
    <w:rsid w:val="00250195"/>
    <w:rsid w:val="00252B2A"/>
    <w:rsid w:val="00253ED7"/>
    <w:rsid w:val="002546CA"/>
    <w:rsid w:val="00256F5E"/>
    <w:rsid w:val="00257AB6"/>
    <w:rsid w:val="002648C8"/>
    <w:rsid w:val="00266CA6"/>
    <w:rsid w:val="00270574"/>
    <w:rsid w:val="002705C7"/>
    <w:rsid w:val="00271A8D"/>
    <w:rsid w:val="00273FD3"/>
    <w:rsid w:val="00275DBD"/>
    <w:rsid w:val="0027622E"/>
    <w:rsid w:val="0027793D"/>
    <w:rsid w:val="00283558"/>
    <w:rsid w:val="00285ADF"/>
    <w:rsid w:val="00286522"/>
    <w:rsid w:val="00286FDB"/>
    <w:rsid w:val="002901F6"/>
    <w:rsid w:val="00292622"/>
    <w:rsid w:val="00292B11"/>
    <w:rsid w:val="002939C1"/>
    <w:rsid w:val="00295B9A"/>
    <w:rsid w:val="002A259C"/>
    <w:rsid w:val="002A4553"/>
    <w:rsid w:val="002A4784"/>
    <w:rsid w:val="002A4B4C"/>
    <w:rsid w:val="002A5175"/>
    <w:rsid w:val="002A6B01"/>
    <w:rsid w:val="002A7377"/>
    <w:rsid w:val="002B13D3"/>
    <w:rsid w:val="002B16BA"/>
    <w:rsid w:val="002B2954"/>
    <w:rsid w:val="002B31FA"/>
    <w:rsid w:val="002B3C18"/>
    <w:rsid w:val="002B4640"/>
    <w:rsid w:val="002B4DAF"/>
    <w:rsid w:val="002B511F"/>
    <w:rsid w:val="002B5FBE"/>
    <w:rsid w:val="002C0584"/>
    <w:rsid w:val="002C0FBE"/>
    <w:rsid w:val="002C1214"/>
    <w:rsid w:val="002C17EF"/>
    <w:rsid w:val="002C2E1D"/>
    <w:rsid w:val="002C30FC"/>
    <w:rsid w:val="002C52F1"/>
    <w:rsid w:val="002C5AC1"/>
    <w:rsid w:val="002C77C8"/>
    <w:rsid w:val="002C7F18"/>
    <w:rsid w:val="002D05D0"/>
    <w:rsid w:val="002D1B95"/>
    <w:rsid w:val="002D2115"/>
    <w:rsid w:val="002D32CF"/>
    <w:rsid w:val="002D3F65"/>
    <w:rsid w:val="002D4435"/>
    <w:rsid w:val="002D4751"/>
    <w:rsid w:val="002D4FD1"/>
    <w:rsid w:val="002D5D88"/>
    <w:rsid w:val="002D7CFF"/>
    <w:rsid w:val="002E012E"/>
    <w:rsid w:val="002E2C44"/>
    <w:rsid w:val="002E307B"/>
    <w:rsid w:val="002E4548"/>
    <w:rsid w:val="002E5AA3"/>
    <w:rsid w:val="002E5F82"/>
    <w:rsid w:val="002E68FD"/>
    <w:rsid w:val="002E7A70"/>
    <w:rsid w:val="002F03E6"/>
    <w:rsid w:val="002F17D8"/>
    <w:rsid w:val="002F404C"/>
    <w:rsid w:val="002F58A1"/>
    <w:rsid w:val="00300723"/>
    <w:rsid w:val="00303B87"/>
    <w:rsid w:val="003063DC"/>
    <w:rsid w:val="00307232"/>
    <w:rsid w:val="00312FF8"/>
    <w:rsid w:val="00322840"/>
    <w:rsid w:val="00322A64"/>
    <w:rsid w:val="00322D06"/>
    <w:rsid w:val="00322EF3"/>
    <w:rsid w:val="00324269"/>
    <w:rsid w:val="00324D1F"/>
    <w:rsid w:val="00325FC4"/>
    <w:rsid w:val="003263D7"/>
    <w:rsid w:val="00327152"/>
    <w:rsid w:val="00331FBC"/>
    <w:rsid w:val="003339B1"/>
    <w:rsid w:val="003345D0"/>
    <w:rsid w:val="00337F00"/>
    <w:rsid w:val="003404B1"/>
    <w:rsid w:val="0034145D"/>
    <w:rsid w:val="00342BBD"/>
    <w:rsid w:val="003506EF"/>
    <w:rsid w:val="0035081E"/>
    <w:rsid w:val="00351826"/>
    <w:rsid w:val="003528A4"/>
    <w:rsid w:val="00353715"/>
    <w:rsid w:val="00353AB7"/>
    <w:rsid w:val="00353B25"/>
    <w:rsid w:val="00355E2C"/>
    <w:rsid w:val="00356754"/>
    <w:rsid w:val="00356B72"/>
    <w:rsid w:val="00361677"/>
    <w:rsid w:val="003621BB"/>
    <w:rsid w:val="0036498F"/>
    <w:rsid w:val="0036709C"/>
    <w:rsid w:val="00372552"/>
    <w:rsid w:val="00374EFE"/>
    <w:rsid w:val="00376136"/>
    <w:rsid w:val="003810A5"/>
    <w:rsid w:val="00382114"/>
    <w:rsid w:val="00382859"/>
    <w:rsid w:val="0039117E"/>
    <w:rsid w:val="00391517"/>
    <w:rsid w:val="00391779"/>
    <w:rsid w:val="00392237"/>
    <w:rsid w:val="00393966"/>
    <w:rsid w:val="00395AAC"/>
    <w:rsid w:val="003A1694"/>
    <w:rsid w:val="003A2393"/>
    <w:rsid w:val="003A500E"/>
    <w:rsid w:val="003A569B"/>
    <w:rsid w:val="003A66E4"/>
    <w:rsid w:val="003B0201"/>
    <w:rsid w:val="003B081E"/>
    <w:rsid w:val="003B0D0C"/>
    <w:rsid w:val="003B1642"/>
    <w:rsid w:val="003B238C"/>
    <w:rsid w:val="003B38A4"/>
    <w:rsid w:val="003B43B6"/>
    <w:rsid w:val="003B4BD9"/>
    <w:rsid w:val="003B4E2A"/>
    <w:rsid w:val="003B71A6"/>
    <w:rsid w:val="003B7E09"/>
    <w:rsid w:val="003C0BA7"/>
    <w:rsid w:val="003C1ACF"/>
    <w:rsid w:val="003C1E83"/>
    <w:rsid w:val="003C40D2"/>
    <w:rsid w:val="003C58C6"/>
    <w:rsid w:val="003C7EAF"/>
    <w:rsid w:val="003D04DB"/>
    <w:rsid w:val="003D22A0"/>
    <w:rsid w:val="003D30B1"/>
    <w:rsid w:val="003D356B"/>
    <w:rsid w:val="003D7846"/>
    <w:rsid w:val="003E029A"/>
    <w:rsid w:val="003E2E4C"/>
    <w:rsid w:val="003E424C"/>
    <w:rsid w:val="003E47CC"/>
    <w:rsid w:val="003E510A"/>
    <w:rsid w:val="003E6383"/>
    <w:rsid w:val="003F17F8"/>
    <w:rsid w:val="003F352A"/>
    <w:rsid w:val="003F44B7"/>
    <w:rsid w:val="003F4DA0"/>
    <w:rsid w:val="003F6191"/>
    <w:rsid w:val="003F66D3"/>
    <w:rsid w:val="0040116C"/>
    <w:rsid w:val="0040183B"/>
    <w:rsid w:val="004032D4"/>
    <w:rsid w:val="00403790"/>
    <w:rsid w:val="00404C5A"/>
    <w:rsid w:val="00405385"/>
    <w:rsid w:val="004055FC"/>
    <w:rsid w:val="00405EA7"/>
    <w:rsid w:val="0040744C"/>
    <w:rsid w:val="00407E8A"/>
    <w:rsid w:val="00410E45"/>
    <w:rsid w:val="00412C0F"/>
    <w:rsid w:val="00415A4C"/>
    <w:rsid w:val="00417F7D"/>
    <w:rsid w:val="00420DBC"/>
    <w:rsid w:val="00425ED3"/>
    <w:rsid w:val="00426CD8"/>
    <w:rsid w:val="00426CDD"/>
    <w:rsid w:val="00426DE5"/>
    <w:rsid w:val="004332F1"/>
    <w:rsid w:val="00436C59"/>
    <w:rsid w:val="0043758B"/>
    <w:rsid w:val="00437B01"/>
    <w:rsid w:val="00437BD8"/>
    <w:rsid w:val="00440DD9"/>
    <w:rsid w:val="00444B8C"/>
    <w:rsid w:val="00445910"/>
    <w:rsid w:val="00446B78"/>
    <w:rsid w:val="00446DC6"/>
    <w:rsid w:val="0044736E"/>
    <w:rsid w:val="00450CB8"/>
    <w:rsid w:val="00455AD3"/>
    <w:rsid w:val="00455DE5"/>
    <w:rsid w:val="00457A19"/>
    <w:rsid w:val="00457E7A"/>
    <w:rsid w:val="00460BDC"/>
    <w:rsid w:val="00462F1D"/>
    <w:rsid w:val="00464019"/>
    <w:rsid w:val="004660C7"/>
    <w:rsid w:val="00470867"/>
    <w:rsid w:val="0047178B"/>
    <w:rsid w:val="0047442C"/>
    <w:rsid w:val="004750DD"/>
    <w:rsid w:val="00475ABC"/>
    <w:rsid w:val="00482037"/>
    <w:rsid w:val="00487AF2"/>
    <w:rsid w:val="0049139F"/>
    <w:rsid w:val="00491DD2"/>
    <w:rsid w:val="00495FB8"/>
    <w:rsid w:val="0049786C"/>
    <w:rsid w:val="004A14BB"/>
    <w:rsid w:val="004A1681"/>
    <w:rsid w:val="004B08E9"/>
    <w:rsid w:val="004B6FBF"/>
    <w:rsid w:val="004C09DB"/>
    <w:rsid w:val="004C0AD0"/>
    <w:rsid w:val="004C401F"/>
    <w:rsid w:val="004C4E76"/>
    <w:rsid w:val="004C542C"/>
    <w:rsid w:val="004C7B0D"/>
    <w:rsid w:val="004D0D6D"/>
    <w:rsid w:val="004D1042"/>
    <w:rsid w:val="004D1572"/>
    <w:rsid w:val="004D1D53"/>
    <w:rsid w:val="004D2D9E"/>
    <w:rsid w:val="004D3410"/>
    <w:rsid w:val="004D4EE6"/>
    <w:rsid w:val="004D5FE9"/>
    <w:rsid w:val="004D6E66"/>
    <w:rsid w:val="004D76CB"/>
    <w:rsid w:val="004E119B"/>
    <w:rsid w:val="004E122A"/>
    <w:rsid w:val="004E203E"/>
    <w:rsid w:val="004E265A"/>
    <w:rsid w:val="004E42DD"/>
    <w:rsid w:val="004E49A6"/>
    <w:rsid w:val="004E6B9B"/>
    <w:rsid w:val="004F1329"/>
    <w:rsid w:val="004F4151"/>
    <w:rsid w:val="004F4413"/>
    <w:rsid w:val="004F65D6"/>
    <w:rsid w:val="004F779A"/>
    <w:rsid w:val="004F7881"/>
    <w:rsid w:val="00500305"/>
    <w:rsid w:val="00502946"/>
    <w:rsid w:val="00503947"/>
    <w:rsid w:val="00506DF0"/>
    <w:rsid w:val="005070AF"/>
    <w:rsid w:val="00510178"/>
    <w:rsid w:val="005108C1"/>
    <w:rsid w:val="0051094E"/>
    <w:rsid w:val="005110BC"/>
    <w:rsid w:val="00513289"/>
    <w:rsid w:val="00513EC3"/>
    <w:rsid w:val="00516499"/>
    <w:rsid w:val="00517417"/>
    <w:rsid w:val="00517F66"/>
    <w:rsid w:val="00520D99"/>
    <w:rsid w:val="00521E14"/>
    <w:rsid w:val="0052437C"/>
    <w:rsid w:val="00524A2B"/>
    <w:rsid w:val="00530D48"/>
    <w:rsid w:val="0053388A"/>
    <w:rsid w:val="0053618F"/>
    <w:rsid w:val="0053664B"/>
    <w:rsid w:val="00536B9B"/>
    <w:rsid w:val="00537788"/>
    <w:rsid w:val="00540369"/>
    <w:rsid w:val="005403C3"/>
    <w:rsid w:val="00541F5E"/>
    <w:rsid w:val="0054283A"/>
    <w:rsid w:val="005430D6"/>
    <w:rsid w:val="00543F08"/>
    <w:rsid w:val="0054448E"/>
    <w:rsid w:val="00545B47"/>
    <w:rsid w:val="00545B7E"/>
    <w:rsid w:val="00551824"/>
    <w:rsid w:val="005518C1"/>
    <w:rsid w:val="00557E2E"/>
    <w:rsid w:val="00562847"/>
    <w:rsid w:val="00562FD8"/>
    <w:rsid w:val="00564D2C"/>
    <w:rsid w:val="00564F1B"/>
    <w:rsid w:val="005660CE"/>
    <w:rsid w:val="00566AAB"/>
    <w:rsid w:val="005674BB"/>
    <w:rsid w:val="00572040"/>
    <w:rsid w:val="005739EB"/>
    <w:rsid w:val="00575B9D"/>
    <w:rsid w:val="00576062"/>
    <w:rsid w:val="00576737"/>
    <w:rsid w:val="00583672"/>
    <w:rsid w:val="00585039"/>
    <w:rsid w:val="005853F2"/>
    <w:rsid w:val="005857F2"/>
    <w:rsid w:val="00585DD7"/>
    <w:rsid w:val="005927D4"/>
    <w:rsid w:val="00592F52"/>
    <w:rsid w:val="00597791"/>
    <w:rsid w:val="005A03AF"/>
    <w:rsid w:val="005A5358"/>
    <w:rsid w:val="005A58D3"/>
    <w:rsid w:val="005B4D71"/>
    <w:rsid w:val="005B6BC2"/>
    <w:rsid w:val="005C14B6"/>
    <w:rsid w:val="005C5A6C"/>
    <w:rsid w:val="005D0284"/>
    <w:rsid w:val="005D0626"/>
    <w:rsid w:val="005D0C6C"/>
    <w:rsid w:val="005D1808"/>
    <w:rsid w:val="005D362F"/>
    <w:rsid w:val="005D4307"/>
    <w:rsid w:val="005D49DA"/>
    <w:rsid w:val="005D5274"/>
    <w:rsid w:val="005D5643"/>
    <w:rsid w:val="005E1FF6"/>
    <w:rsid w:val="005E328D"/>
    <w:rsid w:val="005E35DE"/>
    <w:rsid w:val="005E3763"/>
    <w:rsid w:val="005E4A82"/>
    <w:rsid w:val="005E4D7E"/>
    <w:rsid w:val="005E4D8B"/>
    <w:rsid w:val="005F1271"/>
    <w:rsid w:val="005F3008"/>
    <w:rsid w:val="005F5052"/>
    <w:rsid w:val="005F6A74"/>
    <w:rsid w:val="005F6F0C"/>
    <w:rsid w:val="00600543"/>
    <w:rsid w:val="00601654"/>
    <w:rsid w:val="00602DF4"/>
    <w:rsid w:val="00603757"/>
    <w:rsid w:val="00605F13"/>
    <w:rsid w:val="00606805"/>
    <w:rsid w:val="00606813"/>
    <w:rsid w:val="006069F6"/>
    <w:rsid w:val="00606A39"/>
    <w:rsid w:val="0061227F"/>
    <w:rsid w:val="006129A0"/>
    <w:rsid w:val="0061312E"/>
    <w:rsid w:val="00614B38"/>
    <w:rsid w:val="00614EC7"/>
    <w:rsid w:val="00615B42"/>
    <w:rsid w:val="00615C96"/>
    <w:rsid w:val="0061615D"/>
    <w:rsid w:val="00617F1F"/>
    <w:rsid w:val="0062064B"/>
    <w:rsid w:val="00620E67"/>
    <w:rsid w:val="00620F54"/>
    <w:rsid w:val="00621587"/>
    <w:rsid w:val="0062274A"/>
    <w:rsid w:val="0062391E"/>
    <w:rsid w:val="00625145"/>
    <w:rsid w:val="00626211"/>
    <w:rsid w:val="00626CC7"/>
    <w:rsid w:val="00626F5B"/>
    <w:rsid w:val="00631183"/>
    <w:rsid w:val="00631683"/>
    <w:rsid w:val="0063368C"/>
    <w:rsid w:val="006338C7"/>
    <w:rsid w:val="00633C75"/>
    <w:rsid w:val="006355CD"/>
    <w:rsid w:val="00635DDA"/>
    <w:rsid w:val="00635ED7"/>
    <w:rsid w:val="00637886"/>
    <w:rsid w:val="00637F14"/>
    <w:rsid w:val="006403B5"/>
    <w:rsid w:val="006407CB"/>
    <w:rsid w:val="00643BD2"/>
    <w:rsid w:val="006468F1"/>
    <w:rsid w:val="00651D17"/>
    <w:rsid w:val="00652FDC"/>
    <w:rsid w:val="00653107"/>
    <w:rsid w:val="00655452"/>
    <w:rsid w:val="00656ACB"/>
    <w:rsid w:val="006579C0"/>
    <w:rsid w:val="00661188"/>
    <w:rsid w:val="006614A4"/>
    <w:rsid w:val="006618F5"/>
    <w:rsid w:val="00662460"/>
    <w:rsid w:val="006624BE"/>
    <w:rsid w:val="006648F2"/>
    <w:rsid w:val="006673E1"/>
    <w:rsid w:val="006679B2"/>
    <w:rsid w:val="006708D9"/>
    <w:rsid w:val="00671677"/>
    <w:rsid w:val="00674554"/>
    <w:rsid w:val="00680DD0"/>
    <w:rsid w:val="006833A8"/>
    <w:rsid w:val="0068554D"/>
    <w:rsid w:val="0068646A"/>
    <w:rsid w:val="00686FE5"/>
    <w:rsid w:val="00692AA3"/>
    <w:rsid w:val="00692AAC"/>
    <w:rsid w:val="00693F87"/>
    <w:rsid w:val="00695C28"/>
    <w:rsid w:val="00696250"/>
    <w:rsid w:val="006A2359"/>
    <w:rsid w:val="006A4B71"/>
    <w:rsid w:val="006A62FC"/>
    <w:rsid w:val="006A6E8F"/>
    <w:rsid w:val="006A7508"/>
    <w:rsid w:val="006B0F6A"/>
    <w:rsid w:val="006B20BA"/>
    <w:rsid w:val="006B327F"/>
    <w:rsid w:val="006B4C8F"/>
    <w:rsid w:val="006B5919"/>
    <w:rsid w:val="006C2DE8"/>
    <w:rsid w:val="006C4BB2"/>
    <w:rsid w:val="006C57A3"/>
    <w:rsid w:val="006C6451"/>
    <w:rsid w:val="006C6B76"/>
    <w:rsid w:val="006D3B54"/>
    <w:rsid w:val="006D4384"/>
    <w:rsid w:val="006D59EA"/>
    <w:rsid w:val="006D7190"/>
    <w:rsid w:val="006E2B01"/>
    <w:rsid w:val="006E323B"/>
    <w:rsid w:val="006E4B6D"/>
    <w:rsid w:val="006E5480"/>
    <w:rsid w:val="006E6F08"/>
    <w:rsid w:val="006E7B3C"/>
    <w:rsid w:val="006F0969"/>
    <w:rsid w:val="006F2E34"/>
    <w:rsid w:val="006F3202"/>
    <w:rsid w:val="006F417D"/>
    <w:rsid w:val="00707E73"/>
    <w:rsid w:val="007105B7"/>
    <w:rsid w:val="00710A66"/>
    <w:rsid w:val="007110D5"/>
    <w:rsid w:val="00713FC3"/>
    <w:rsid w:val="0071555E"/>
    <w:rsid w:val="00715AA4"/>
    <w:rsid w:val="00716812"/>
    <w:rsid w:val="00720A06"/>
    <w:rsid w:val="0072226A"/>
    <w:rsid w:val="007231CA"/>
    <w:rsid w:val="00723803"/>
    <w:rsid w:val="00724605"/>
    <w:rsid w:val="0072603F"/>
    <w:rsid w:val="007260B3"/>
    <w:rsid w:val="0072682A"/>
    <w:rsid w:val="00726E91"/>
    <w:rsid w:val="00730550"/>
    <w:rsid w:val="00731E4A"/>
    <w:rsid w:val="00733A96"/>
    <w:rsid w:val="007343D1"/>
    <w:rsid w:val="0074094D"/>
    <w:rsid w:val="007414A0"/>
    <w:rsid w:val="00741794"/>
    <w:rsid w:val="00741AAB"/>
    <w:rsid w:val="007435CE"/>
    <w:rsid w:val="0074441D"/>
    <w:rsid w:val="007444ED"/>
    <w:rsid w:val="00751611"/>
    <w:rsid w:val="00752443"/>
    <w:rsid w:val="00753048"/>
    <w:rsid w:val="00754B03"/>
    <w:rsid w:val="0075719C"/>
    <w:rsid w:val="00763A41"/>
    <w:rsid w:val="007654D2"/>
    <w:rsid w:val="00766702"/>
    <w:rsid w:val="00766893"/>
    <w:rsid w:val="00767648"/>
    <w:rsid w:val="0077122D"/>
    <w:rsid w:val="00771C95"/>
    <w:rsid w:val="00774C7F"/>
    <w:rsid w:val="007778C7"/>
    <w:rsid w:val="00780B81"/>
    <w:rsid w:val="007816BB"/>
    <w:rsid w:val="00782089"/>
    <w:rsid w:val="007825DF"/>
    <w:rsid w:val="00782A81"/>
    <w:rsid w:val="007846E8"/>
    <w:rsid w:val="00784E7D"/>
    <w:rsid w:val="00791380"/>
    <w:rsid w:val="00791AD1"/>
    <w:rsid w:val="00792F89"/>
    <w:rsid w:val="00794CA6"/>
    <w:rsid w:val="00794F11"/>
    <w:rsid w:val="00795241"/>
    <w:rsid w:val="0079547F"/>
    <w:rsid w:val="0079643A"/>
    <w:rsid w:val="00797CA2"/>
    <w:rsid w:val="007A269D"/>
    <w:rsid w:val="007A341D"/>
    <w:rsid w:val="007A3A2C"/>
    <w:rsid w:val="007A3AD4"/>
    <w:rsid w:val="007A4CBE"/>
    <w:rsid w:val="007A600D"/>
    <w:rsid w:val="007A6F3F"/>
    <w:rsid w:val="007A762F"/>
    <w:rsid w:val="007B0BA1"/>
    <w:rsid w:val="007B182C"/>
    <w:rsid w:val="007B29A4"/>
    <w:rsid w:val="007B2FBE"/>
    <w:rsid w:val="007B343F"/>
    <w:rsid w:val="007B4070"/>
    <w:rsid w:val="007B47D3"/>
    <w:rsid w:val="007B6AE1"/>
    <w:rsid w:val="007B727F"/>
    <w:rsid w:val="007C0540"/>
    <w:rsid w:val="007C4F1A"/>
    <w:rsid w:val="007C67CA"/>
    <w:rsid w:val="007D41FB"/>
    <w:rsid w:val="007D66EC"/>
    <w:rsid w:val="007E03EA"/>
    <w:rsid w:val="007E0EE7"/>
    <w:rsid w:val="007E48F2"/>
    <w:rsid w:val="007E67B3"/>
    <w:rsid w:val="007F2896"/>
    <w:rsid w:val="007F40B5"/>
    <w:rsid w:val="007F4A00"/>
    <w:rsid w:val="007F6DCD"/>
    <w:rsid w:val="007F7730"/>
    <w:rsid w:val="00800014"/>
    <w:rsid w:val="00803B0C"/>
    <w:rsid w:val="00804482"/>
    <w:rsid w:val="008054E0"/>
    <w:rsid w:val="00806328"/>
    <w:rsid w:val="00806FCA"/>
    <w:rsid w:val="00807B40"/>
    <w:rsid w:val="00811E26"/>
    <w:rsid w:val="00813F1A"/>
    <w:rsid w:val="0081451A"/>
    <w:rsid w:val="00815E6F"/>
    <w:rsid w:val="00816010"/>
    <w:rsid w:val="008160F3"/>
    <w:rsid w:val="008166A8"/>
    <w:rsid w:val="008173CD"/>
    <w:rsid w:val="008230EB"/>
    <w:rsid w:val="008259B3"/>
    <w:rsid w:val="00826BAD"/>
    <w:rsid w:val="00826FFA"/>
    <w:rsid w:val="00833F5F"/>
    <w:rsid w:val="0083791C"/>
    <w:rsid w:val="0084269B"/>
    <w:rsid w:val="008434CB"/>
    <w:rsid w:val="00844FD8"/>
    <w:rsid w:val="00845104"/>
    <w:rsid w:val="00845D04"/>
    <w:rsid w:val="00845DF8"/>
    <w:rsid w:val="00847A34"/>
    <w:rsid w:val="00847A3F"/>
    <w:rsid w:val="008504DF"/>
    <w:rsid w:val="008530E7"/>
    <w:rsid w:val="00855110"/>
    <w:rsid w:val="00860335"/>
    <w:rsid w:val="00863F15"/>
    <w:rsid w:val="008674D5"/>
    <w:rsid w:val="008716AE"/>
    <w:rsid w:val="00874CDF"/>
    <w:rsid w:val="0087511A"/>
    <w:rsid w:val="00881787"/>
    <w:rsid w:val="00883101"/>
    <w:rsid w:val="0088330E"/>
    <w:rsid w:val="00883357"/>
    <w:rsid w:val="00886FD3"/>
    <w:rsid w:val="0089164E"/>
    <w:rsid w:val="008933FD"/>
    <w:rsid w:val="00894437"/>
    <w:rsid w:val="008972A6"/>
    <w:rsid w:val="008A08BA"/>
    <w:rsid w:val="008A1F17"/>
    <w:rsid w:val="008A309B"/>
    <w:rsid w:val="008A3700"/>
    <w:rsid w:val="008A3996"/>
    <w:rsid w:val="008A3998"/>
    <w:rsid w:val="008A71EF"/>
    <w:rsid w:val="008A7D9D"/>
    <w:rsid w:val="008B007D"/>
    <w:rsid w:val="008B1769"/>
    <w:rsid w:val="008B1876"/>
    <w:rsid w:val="008B2387"/>
    <w:rsid w:val="008B255C"/>
    <w:rsid w:val="008B6513"/>
    <w:rsid w:val="008C31DA"/>
    <w:rsid w:val="008C6911"/>
    <w:rsid w:val="008D0C73"/>
    <w:rsid w:val="008D4045"/>
    <w:rsid w:val="008D565D"/>
    <w:rsid w:val="008D7C31"/>
    <w:rsid w:val="008E26B1"/>
    <w:rsid w:val="008E37EC"/>
    <w:rsid w:val="008E52DD"/>
    <w:rsid w:val="008E5414"/>
    <w:rsid w:val="008E727B"/>
    <w:rsid w:val="008F1035"/>
    <w:rsid w:val="008F3A2A"/>
    <w:rsid w:val="00901259"/>
    <w:rsid w:val="009021A0"/>
    <w:rsid w:val="00904135"/>
    <w:rsid w:val="00905F08"/>
    <w:rsid w:val="00906366"/>
    <w:rsid w:val="0091042B"/>
    <w:rsid w:val="00912F6D"/>
    <w:rsid w:val="00922CEA"/>
    <w:rsid w:val="00922F96"/>
    <w:rsid w:val="00923219"/>
    <w:rsid w:val="0092479D"/>
    <w:rsid w:val="009330AF"/>
    <w:rsid w:val="00936637"/>
    <w:rsid w:val="00937DCF"/>
    <w:rsid w:val="00940C8F"/>
    <w:rsid w:val="00944509"/>
    <w:rsid w:val="009531FD"/>
    <w:rsid w:val="009536FD"/>
    <w:rsid w:val="00953F82"/>
    <w:rsid w:val="00956220"/>
    <w:rsid w:val="009602C2"/>
    <w:rsid w:val="009616A0"/>
    <w:rsid w:val="009673B8"/>
    <w:rsid w:val="00967859"/>
    <w:rsid w:val="00970D24"/>
    <w:rsid w:val="00972D1E"/>
    <w:rsid w:val="00973CA0"/>
    <w:rsid w:val="00974417"/>
    <w:rsid w:val="00976623"/>
    <w:rsid w:val="00976FB8"/>
    <w:rsid w:val="0098002C"/>
    <w:rsid w:val="00981A5C"/>
    <w:rsid w:val="009824E8"/>
    <w:rsid w:val="00982CF3"/>
    <w:rsid w:val="009831D4"/>
    <w:rsid w:val="009849A3"/>
    <w:rsid w:val="00985D1A"/>
    <w:rsid w:val="0099065E"/>
    <w:rsid w:val="009917A7"/>
    <w:rsid w:val="00993BFB"/>
    <w:rsid w:val="00994FD4"/>
    <w:rsid w:val="00996120"/>
    <w:rsid w:val="009A0EE2"/>
    <w:rsid w:val="009A2262"/>
    <w:rsid w:val="009A3AAF"/>
    <w:rsid w:val="009A3FBA"/>
    <w:rsid w:val="009A5E64"/>
    <w:rsid w:val="009A744D"/>
    <w:rsid w:val="009A7684"/>
    <w:rsid w:val="009B0BB7"/>
    <w:rsid w:val="009B1C5A"/>
    <w:rsid w:val="009B4C37"/>
    <w:rsid w:val="009B5321"/>
    <w:rsid w:val="009B5912"/>
    <w:rsid w:val="009B7C98"/>
    <w:rsid w:val="009C057F"/>
    <w:rsid w:val="009C1B40"/>
    <w:rsid w:val="009C225A"/>
    <w:rsid w:val="009C2B43"/>
    <w:rsid w:val="009C2EE9"/>
    <w:rsid w:val="009C3B34"/>
    <w:rsid w:val="009C4A33"/>
    <w:rsid w:val="009C7AB1"/>
    <w:rsid w:val="009D08FA"/>
    <w:rsid w:val="009D15D9"/>
    <w:rsid w:val="009D1940"/>
    <w:rsid w:val="009D1942"/>
    <w:rsid w:val="009D1981"/>
    <w:rsid w:val="009D36CC"/>
    <w:rsid w:val="009D43B6"/>
    <w:rsid w:val="009D5384"/>
    <w:rsid w:val="009D6942"/>
    <w:rsid w:val="009D6AB2"/>
    <w:rsid w:val="009E0686"/>
    <w:rsid w:val="009E13F8"/>
    <w:rsid w:val="009E1AF5"/>
    <w:rsid w:val="009E2A02"/>
    <w:rsid w:val="009E3C8A"/>
    <w:rsid w:val="009E3FCB"/>
    <w:rsid w:val="009E6196"/>
    <w:rsid w:val="009E644F"/>
    <w:rsid w:val="009E6A14"/>
    <w:rsid w:val="009E7025"/>
    <w:rsid w:val="009F1397"/>
    <w:rsid w:val="009F4866"/>
    <w:rsid w:val="009F5BFC"/>
    <w:rsid w:val="00A01B19"/>
    <w:rsid w:val="00A0332E"/>
    <w:rsid w:val="00A0384C"/>
    <w:rsid w:val="00A041B9"/>
    <w:rsid w:val="00A10698"/>
    <w:rsid w:val="00A159DC"/>
    <w:rsid w:val="00A2075B"/>
    <w:rsid w:val="00A21D76"/>
    <w:rsid w:val="00A220B1"/>
    <w:rsid w:val="00A30137"/>
    <w:rsid w:val="00A30F66"/>
    <w:rsid w:val="00A322DF"/>
    <w:rsid w:val="00A32645"/>
    <w:rsid w:val="00A33097"/>
    <w:rsid w:val="00A3466B"/>
    <w:rsid w:val="00A34A7E"/>
    <w:rsid w:val="00A356BD"/>
    <w:rsid w:val="00A37ABD"/>
    <w:rsid w:val="00A41DC0"/>
    <w:rsid w:val="00A42099"/>
    <w:rsid w:val="00A42255"/>
    <w:rsid w:val="00A428E0"/>
    <w:rsid w:val="00A42C62"/>
    <w:rsid w:val="00A439CF"/>
    <w:rsid w:val="00A453A9"/>
    <w:rsid w:val="00A45599"/>
    <w:rsid w:val="00A45FB3"/>
    <w:rsid w:val="00A55C1D"/>
    <w:rsid w:val="00A56084"/>
    <w:rsid w:val="00A560F8"/>
    <w:rsid w:val="00A60C6A"/>
    <w:rsid w:val="00A61B1F"/>
    <w:rsid w:val="00A6287E"/>
    <w:rsid w:val="00A62A82"/>
    <w:rsid w:val="00A64DDD"/>
    <w:rsid w:val="00A710AC"/>
    <w:rsid w:val="00A755FF"/>
    <w:rsid w:val="00A7574C"/>
    <w:rsid w:val="00A77475"/>
    <w:rsid w:val="00A81566"/>
    <w:rsid w:val="00A821DB"/>
    <w:rsid w:val="00A84CAB"/>
    <w:rsid w:val="00A87611"/>
    <w:rsid w:val="00A91C4D"/>
    <w:rsid w:val="00A9239D"/>
    <w:rsid w:val="00A92D37"/>
    <w:rsid w:val="00A94608"/>
    <w:rsid w:val="00A94EDB"/>
    <w:rsid w:val="00A952FE"/>
    <w:rsid w:val="00AA023D"/>
    <w:rsid w:val="00AA188A"/>
    <w:rsid w:val="00AA26EE"/>
    <w:rsid w:val="00AA42AF"/>
    <w:rsid w:val="00AA48AA"/>
    <w:rsid w:val="00AB13F9"/>
    <w:rsid w:val="00AB1C51"/>
    <w:rsid w:val="00AB1F02"/>
    <w:rsid w:val="00AB38D7"/>
    <w:rsid w:val="00AB59A5"/>
    <w:rsid w:val="00AC2566"/>
    <w:rsid w:val="00AC33CD"/>
    <w:rsid w:val="00AC37A0"/>
    <w:rsid w:val="00AC3AE8"/>
    <w:rsid w:val="00AD0EB1"/>
    <w:rsid w:val="00AD1313"/>
    <w:rsid w:val="00AE2356"/>
    <w:rsid w:val="00AE334B"/>
    <w:rsid w:val="00AE3EA3"/>
    <w:rsid w:val="00AE4901"/>
    <w:rsid w:val="00AE4FB3"/>
    <w:rsid w:val="00AF19B8"/>
    <w:rsid w:val="00AF1B01"/>
    <w:rsid w:val="00AF230D"/>
    <w:rsid w:val="00AF5208"/>
    <w:rsid w:val="00AF5894"/>
    <w:rsid w:val="00B007A7"/>
    <w:rsid w:val="00B00A48"/>
    <w:rsid w:val="00B01134"/>
    <w:rsid w:val="00B0237E"/>
    <w:rsid w:val="00B02FAF"/>
    <w:rsid w:val="00B04CE0"/>
    <w:rsid w:val="00B05548"/>
    <w:rsid w:val="00B106B0"/>
    <w:rsid w:val="00B11314"/>
    <w:rsid w:val="00B131A9"/>
    <w:rsid w:val="00B13DB3"/>
    <w:rsid w:val="00B14F37"/>
    <w:rsid w:val="00B1749C"/>
    <w:rsid w:val="00B20536"/>
    <w:rsid w:val="00B20EE6"/>
    <w:rsid w:val="00B24580"/>
    <w:rsid w:val="00B25B16"/>
    <w:rsid w:val="00B27A31"/>
    <w:rsid w:val="00B31590"/>
    <w:rsid w:val="00B31E6D"/>
    <w:rsid w:val="00B4069C"/>
    <w:rsid w:val="00B41546"/>
    <w:rsid w:val="00B42C4B"/>
    <w:rsid w:val="00B457D7"/>
    <w:rsid w:val="00B52ED5"/>
    <w:rsid w:val="00B53B9F"/>
    <w:rsid w:val="00B53BEC"/>
    <w:rsid w:val="00B53E9E"/>
    <w:rsid w:val="00B54FB2"/>
    <w:rsid w:val="00B56850"/>
    <w:rsid w:val="00B56894"/>
    <w:rsid w:val="00B61543"/>
    <w:rsid w:val="00B61C00"/>
    <w:rsid w:val="00B6445A"/>
    <w:rsid w:val="00B64867"/>
    <w:rsid w:val="00B65503"/>
    <w:rsid w:val="00B65D66"/>
    <w:rsid w:val="00B65DC4"/>
    <w:rsid w:val="00B660B8"/>
    <w:rsid w:val="00B704BC"/>
    <w:rsid w:val="00B72929"/>
    <w:rsid w:val="00B729E7"/>
    <w:rsid w:val="00B72CE4"/>
    <w:rsid w:val="00B74481"/>
    <w:rsid w:val="00B7594F"/>
    <w:rsid w:val="00B761B1"/>
    <w:rsid w:val="00B81527"/>
    <w:rsid w:val="00B82105"/>
    <w:rsid w:val="00B82B0C"/>
    <w:rsid w:val="00B83A93"/>
    <w:rsid w:val="00B8404A"/>
    <w:rsid w:val="00B86132"/>
    <w:rsid w:val="00B862E8"/>
    <w:rsid w:val="00B86AF6"/>
    <w:rsid w:val="00B901BD"/>
    <w:rsid w:val="00B91786"/>
    <w:rsid w:val="00B9286A"/>
    <w:rsid w:val="00B95DEC"/>
    <w:rsid w:val="00B96B12"/>
    <w:rsid w:val="00B96B58"/>
    <w:rsid w:val="00B977AA"/>
    <w:rsid w:val="00BA386A"/>
    <w:rsid w:val="00BA4B88"/>
    <w:rsid w:val="00BA7AF9"/>
    <w:rsid w:val="00BB037E"/>
    <w:rsid w:val="00BB06E7"/>
    <w:rsid w:val="00BB0ACB"/>
    <w:rsid w:val="00BB318C"/>
    <w:rsid w:val="00BB3D15"/>
    <w:rsid w:val="00BB6239"/>
    <w:rsid w:val="00BB7195"/>
    <w:rsid w:val="00BB72C6"/>
    <w:rsid w:val="00BB74E9"/>
    <w:rsid w:val="00BC16FA"/>
    <w:rsid w:val="00BC462A"/>
    <w:rsid w:val="00BC5FB1"/>
    <w:rsid w:val="00BD0B76"/>
    <w:rsid w:val="00BD15DA"/>
    <w:rsid w:val="00BD4E90"/>
    <w:rsid w:val="00BE0021"/>
    <w:rsid w:val="00BE085A"/>
    <w:rsid w:val="00BE192E"/>
    <w:rsid w:val="00BE25F8"/>
    <w:rsid w:val="00BE3030"/>
    <w:rsid w:val="00BE4472"/>
    <w:rsid w:val="00BE5293"/>
    <w:rsid w:val="00BF102C"/>
    <w:rsid w:val="00BF248A"/>
    <w:rsid w:val="00BF4762"/>
    <w:rsid w:val="00BF65B2"/>
    <w:rsid w:val="00BF74CF"/>
    <w:rsid w:val="00C01E1F"/>
    <w:rsid w:val="00C032E4"/>
    <w:rsid w:val="00C044DC"/>
    <w:rsid w:val="00C04C9A"/>
    <w:rsid w:val="00C10972"/>
    <w:rsid w:val="00C11080"/>
    <w:rsid w:val="00C11DB8"/>
    <w:rsid w:val="00C13D18"/>
    <w:rsid w:val="00C148DD"/>
    <w:rsid w:val="00C154DB"/>
    <w:rsid w:val="00C15D02"/>
    <w:rsid w:val="00C16781"/>
    <w:rsid w:val="00C17B48"/>
    <w:rsid w:val="00C17C5C"/>
    <w:rsid w:val="00C22C5A"/>
    <w:rsid w:val="00C22E11"/>
    <w:rsid w:val="00C23514"/>
    <w:rsid w:val="00C2396B"/>
    <w:rsid w:val="00C243DB"/>
    <w:rsid w:val="00C2645F"/>
    <w:rsid w:val="00C27FD3"/>
    <w:rsid w:val="00C312AB"/>
    <w:rsid w:val="00C32841"/>
    <w:rsid w:val="00C32B5E"/>
    <w:rsid w:val="00C34BDB"/>
    <w:rsid w:val="00C36F6E"/>
    <w:rsid w:val="00C41838"/>
    <w:rsid w:val="00C43370"/>
    <w:rsid w:val="00C43855"/>
    <w:rsid w:val="00C43C97"/>
    <w:rsid w:val="00C44921"/>
    <w:rsid w:val="00C44F80"/>
    <w:rsid w:val="00C4734E"/>
    <w:rsid w:val="00C522AA"/>
    <w:rsid w:val="00C5368D"/>
    <w:rsid w:val="00C53B27"/>
    <w:rsid w:val="00C54CBF"/>
    <w:rsid w:val="00C60B08"/>
    <w:rsid w:val="00C65E1B"/>
    <w:rsid w:val="00C66171"/>
    <w:rsid w:val="00C6647A"/>
    <w:rsid w:val="00C66A13"/>
    <w:rsid w:val="00C66A1D"/>
    <w:rsid w:val="00C6744C"/>
    <w:rsid w:val="00C73FB1"/>
    <w:rsid w:val="00C7471C"/>
    <w:rsid w:val="00C747EB"/>
    <w:rsid w:val="00C75D13"/>
    <w:rsid w:val="00C76179"/>
    <w:rsid w:val="00C76F62"/>
    <w:rsid w:val="00C77481"/>
    <w:rsid w:val="00C77E27"/>
    <w:rsid w:val="00C84021"/>
    <w:rsid w:val="00C8406E"/>
    <w:rsid w:val="00C8503A"/>
    <w:rsid w:val="00C90F71"/>
    <w:rsid w:val="00C91AF8"/>
    <w:rsid w:val="00C94962"/>
    <w:rsid w:val="00C94E48"/>
    <w:rsid w:val="00CA2C2D"/>
    <w:rsid w:val="00CA52B5"/>
    <w:rsid w:val="00CB0B92"/>
    <w:rsid w:val="00CB2C36"/>
    <w:rsid w:val="00CB3852"/>
    <w:rsid w:val="00CB5035"/>
    <w:rsid w:val="00CB5C7E"/>
    <w:rsid w:val="00CB5D39"/>
    <w:rsid w:val="00CB77F6"/>
    <w:rsid w:val="00CC0529"/>
    <w:rsid w:val="00CC128F"/>
    <w:rsid w:val="00CC3051"/>
    <w:rsid w:val="00CC3276"/>
    <w:rsid w:val="00CC6EB7"/>
    <w:rsid w:val="00CC7642"/>
    <w:rsid w:val="00CD08F9"/>
    <w:rsid w:val="00CE0F38"/>
    <w:rsid w:val="00CE1149"/>
    <w:rsid w:val="00CE159F"/>
    <w:rsid w:val="00CE1808"/>
    <w:rsid w:val="00CE28F6"/>
    <w:rsid w:val="00CE3CE3"/>
    <w:rsid w:val="00CE556F"/>
    <w:rsid w:val="00CE5A67"/>
    <w:rsid w:val="00CE5BBA"/>
    <w:rsid w:val="00CE5E9D"/>
    <w:rsid w:val="00CE65EA"/>
    <w:rsid w:val="00CE68AF"/>
    <w:rsid w:val="00CF1889"/>
    <w:rsid w:val="00CF50EB"/>
    <w:rsid w:val="00CF5CF6"/>
    <w:rsid w:val="00CF653C"/>
    <w:rsid w:val="00CF6914"/>
    <w:rsid w:val="00CF6E30"/>
    <w:rsid w:val="00D012CC"/>
    <w:rsid w:val="00D0145D"/>
    <w:rsid w:val="00D0295C"/>
    <w:rsid w:val="00D04E5E"/>
    <w:rsid w:val="00D064AC"/>
    <w:rsid w:val="00D06BAB"/>
    <w:rsid w:val="00D15B61"/>
    <w:rsid w:val="00D167E3"/>
    <w:rsid w:val="00D16C39"/>
    <w:rsid w:val="00D1767F"/>
    <w:rsid w:val="00D17CB7"/>
    <w:rsid w:val="00D2065E"/>
    <w:rsid w:val="00D22B48"/>
    <w:rsid w:val="00D240A8"/>
    <w:rsid w:val="00D249C4"/>
    <w:rsid w:val="00D24DEE"/>
    <w:rsid w:val="00D25406"/>
    <w:rsid w:val="00D26BED"/>
    <w:rsid w:val="00D26FFE"/>
    <w:rsid w:val="00D30500"/>
    <w:rsid w:val="00D32DB4"/>
    <w:rsid w:val="00D32EE4"/>
    <w:rsid w:val="00D35B0B"/>
    <w:rsid w:val="00D41BCB"/>
    <w:rsid w:val="00D421B4"/>
    <w:rsid w:val="00D423E0"/>
    <w:rsid w:val="00D4485D"/>
    <w:rsid w:val="00D44D14"/>
    <w:rsid w:val="00D456BF"/>
    <w:rsid w:val="00D46C8A"/>
    <w:rsid w:val="00D50699"/>
    <w:rsid w:val="00D50DAA"/>
    <w:rsid w:val="00D52367"/>
    <w:rsid w:val="00D53077"/>
    <w:rsid w:val="00D6340E"/>
    <w:rsid w:val="00D64DFF"/>
    <w:rsid w:val="00D72001"/>
    <w:rsid w:val="00D73DEC"/>
    <w:rsid w:val="00D74182"/>
    <w:rsid w:val="00D74445"/>
    <w:rsid w:val="00D8019E"/>
    <w:rsid w:val="00D83013"/>
    <w:rsid w:val="00D8526A"/>
    <w:rsid w:val="00D85CFD"/>
    <w:rsid w:val="00D86306"/>
    <w:rsid w:val="00D86677"/>
    <w:rsid w:val="00D86B5F"/>
    <w:rsid w:val="00D87DDD"/>
    <w:rsid w:val="00D90581"/>
    <w:rsid w:val="00D9538A"/>
    <w:rsid w:val="00D95DEF"/>
    <w:rsid w:val="00D97FC4"/>
    <w:rsid w:val="00DA1186"/>
    <w:rsid w:val="00DA6452"/>
    <w:rsid w:val="00DA646A"/>
    <w:rsid w:val="00DA6689"/>
    <w:rsid w:val="00DA76E2"/>
    <w:rsid w:val="00DB08D4"/>
    <w:rsid w:val="00DB1395"/>
    <w:rsid w:val="00DB1700"/>
    <w:rsid w:val="00DB1A5D"/>
    <w:rsid w:val="00DB1CA6"/>
    <w:rsid w:val="00DB367E"/>
    <w:rsid w:val="00DB5383"/>
    <w:rsid w:val="00DB5D0C"/>
    <w:rsid w:val="00DB5D43"/>
    <w:rsid w:val="00DC0C99"/>
    <w:rsid w:val="00DC3AA9"/>
    <w:rsid w:val="00DC4005"/>
    <w:rsid w:val="00DC59E6"/>
    <w:rsid w:val="00DC6780"/>
    <w:rsid w:val="00DC68C0"/>
    <w:rsid w:val="00DD0F62"/>
    <w:rsid w:val="00DD31B3"/>
    <w:rsid w:val="00DD5481"/>
    <w:rsid w:val="00DD57A6"/>
    <w:rsid w:val="00DD791F"/>
    <w:rsid w:val="00DE0187"/>
    <w:rsid w:val="00DE16F8"/>
    <w:rsid w:val="00DE1ADC"/>
    <w:rsid w:val="00DE23FA"/>
    <w:rsid w:val="00DE2938"/>
    <w:rsid w:val="00DE3436"/>
    <w:rsid w:val="00DE38C4"/>
    <w:rsid w:val="00DE3EF3"/>
    <w:rsid w:val="00DE44C7"/>
    <w:rsid w:val="00DE7ABD"/>
    <w:rsid w:val="00DF1A1C"/>
    <w:rsid w:val="00DF1E8B"/>
    <w:rsid w:val="00DF2C66"/>
    <w:rsid w:val="00DF4997"/>
    <w:rsid w:val="00DF4F8A"/>
    <w:rsid w:val="00DF509A"/>
    <w:rsid w:val="00DF7F80"/>
    <w:rsid w:val="00E00995"/>
    <w:rsid w:val="00E04D16"/>
    <w:rsid w:val="00E0546C"/>
    <w:rsid w:val="00E065BB"/>
    <w:rsid w:val="00E124C5"/>
    <w:rsid w:val="00E150FA"/>
    <w:rsid w:val="00E174AD"/>
    <w:rsid w:val="00E23429"/>
    <w:rsid w:val="00E23B40"/>
    <w:rsid w:val="00E246AB"/>
    <w:rsid w:val="00E25D19"/>
    <w:rsid w:val="00E265A5"/>
    <w:rsid w:val="00E26C92"/>
    <w:rsid w:val="00E3012F"/>
    <w:rsid w:val="00E30B83"/>
    <w:rsid w:val="00E30E7E"/>
    <w:rsid w:val="00E30FB9"/>
    <w:rsid w:val="00E32564"/>
    <w:rsid w:val="00E33CFE"/>
    <w:rsid w:val="00E36815"/>
    <w:rsid w:val="00E377A0"/>
    <w:rsid w:val="00E37A71"/>
    <w:rsid w:val="00E4009C"/>
    <w:rsid w:val="00E44D49"/>
    <w:rsid w:val="00E45B72"/>
    <w:rsid w:val="00E45FBC"/>
    <w:rsid w:val="00E50301"/>
    <w:rsid w:val="00E525C2"/>
    <w:rsid w:val="00E52B73"/>
    <w:rsid w:val="00E52E2B"/>
    <w:rsid w:val="00E5366C"/>
    <w:rsid w:val="00E5488F"/>
    <w:rsid w:val="00E54ED4"/>
    <w:rsid w:val="00E618A1"/>
    <w:rsid w:val="00E626D5"/>
    <w:rsid w:val="00E63A94"/>
    <w:rsid w:val="00E64F1B"/>
    <w:rsid w:val="00E6614F"/>
    <w:rsid w:val="00E70249"/>
    <w:rsid w:val="00E72F34"/>
    <w:rsid w:val="00E74EB0"/>
    <w:rsid w:val="00E771B7"/>
    <w:rsid w:val="00E83715"/>
    <w:rsid w:val="00E8372E"/>
    <w:rsid w:val="00E848C9"/>
    <w:rsid w:val="00E86A64"/>
    <w:rsid w:val="00E87095"/>
    <w:rsid w:val="00E91193"/>
    <w:rsid w:val="00E911CB"/>
    <w:rsid w:val="00E9151F"/>
    <w:rsid w:val="00E933AB"/>
    <w:rsid w:val="00E938FC"/>
    <w:rsid w:val="00E94C4F"/>
    <w:rsid w:val="00EA23F5"/>
    <w:rsid w:val="00EA3F97"/>
    <w:rsid w:val="00EA47CA"/>
    <w:rsid w:val="00EA49A1"/>
    <w:rsid w:val="00EA6A72"/>
    <w:rsid w:val="00EB5050"/>
    <w:rsid w:val="00EB7330"/>
    <w:rsid w:val="00EC183F"/>
    <w:rsid w:val="00EC2124"/>
    <w:rsid w:val="00EC2BB7"/>
    <w:rsid w:val="00EC3E23"/>
    <w:rsid w:val="00EC6D08"/>
    <w:rsid w:val="00EC7D1D"/>
    <w:rsid w:val="00ED0B36"/>
    <w:rsid w:val="00ED0C35"/>
    <w:rsid w:val="00ED0FA5"/>
    <w:rsid w:val="00ED331B"/>
    <w:rsid w:val="00ED3CA8"/>
    <w:rsid w:val="00ED48F7"/>
    <w:rsid w:val="00ED6387"/>
    <w:rsid w:val="00ED6961"/>
    <w:rsid w:val="00EE1841"/>
    <w:rsid w:val="00EE1AD8"/>
    <w:rsid w:val="00EE22F2"/>
    <w:rsid w:val="00EE2CB0"/>
    <w:rsid w:val="00EE48BF"/>
    <w:rsid w:val="00EE5968"/>
    <w:rsid w:val="00EF00CF"/>
    <w:rsid w:val="00EF0415"/>
    <w:rsid w:val="00EF260A"/>
    <w:rsid w:val="00EF5F48"/>
    <w:rsid w:val="00EF7D6D"/>
    <w:rsid w:val="00F02AB6"/>
    <w:rsid w:val="00F03C7E"/>
    <w:rsid w:val="00F063CD"/>
    <w:rsid w:val="00F07047"/>
    <w:rsid w:val="00F07FF3"/>
    <w:rsid w:val="00F10AB6"/>
    <w:rsid w:val="00F1293F"/>
    <w:rsid w:val="00F13246"/>
    <w:rsid w:val="00F1330C"/>
    <w:rsid w:val="00F1606C"/>
    <w:rsid w:val="00F21718"/>
    <w:rsid w:val="00F21912"/>
    <w:rsid w:val="00F23C2C"/>
    <w:rsid w:val="00F243DB"/>
    <w:rsid w:val="00F24B9A"/>
    <w:rsid w:val="00F25B98"/>
    <w:rsid w:val="00F263D6"/>
    <w:rsid w:val="00F271FD"/>
    <w:rsid w:val="00F32260"/>
    <w:rsid w:val="00F354E3"/>
    <w:rsid w:val="00F35A4A"/>
    <w:rsid w:val="00F41430"/>
    <w:rsid w:val="00F4187F"/>
    <w:rsid w:val="00F445A4"/>
    <w:rsid w:val="00F44F54"/>
    <w:rsid w:val="00F45CB6"/>
    <w:rsid w:val="00F4730F"/>
    <w:rsid w:val="00F50A7B"/>
    <w:rsid w:val="00F50DE0"/>
    <w:rsid w:val="00F51BDA"/>
    <w:rsid w:val="00F53100"/>
    <w:rsid w:val="00F54FF2"/>
    <w:rsid w:val="00F55266"/>
    <w:rsid w:val="00F569A1"/>
    <w:rsid w:val="00F57AD7"/>
    <w:rsid w:val="00F60AA5"/>
    <w:rsid w:val="00F63896"/>
    <w:rsid w:val="00F6458E"/>
    <w:rsid w:val="00F65F90"/>
    <w:rsid w:val="00F66414"/>
    <w:rsid w:val="00F6729F"/>
    <w:rsid w:val="00F6767D"/>
    <w:rsid w:val="00F701F7"/>
    <w:rsid w:val="00F709B5"/>
    <w:rsid w:val="00F70AC8"/>
    <w:rsid w:val="00F71647"/>
    <w:rsid w:val="00F72030"/>
    <w:rsid w:val="00F73667"/>
    <w:rsid w:val="00F75C16"/>
    <w:rsid w:val="00F84660"/>
    <w:rsid w:val="00F868B9"/>
    <w:rsid w:val="00F87422"/>
    <w:rsid w:val="00F93881"/>
    <w:rsid w:val="00F945EC"/>
    <w:rsid w:val="00F965D8"/>
    <w:rsid w:val="00F96E99"/>
    <w:rsid w:val="00F97E3B"/>
    <w:rsid w:val="00F97FC0"/>
    <w:rsid w:val="00FA0DA2"/>
    <w:rsid w:val="00FA1ADA"/>
    <w:rsid w:val="00FA4833"/>
    <w:rsid w:val="00FA5D2B"/>
    <w:rsid w:val="00FB26CC"/>
    <w:rsid w:val="00FB2DE3"/>
    <w:rsid w:val="00FB54B9"/>
    <w:rsid w:val="00FB5CA3"/>
    <w:rsid w:val="00FB6DE6"/>
    <w:rsid w:val="00FB763D"/>
    <w:rsid w:val="00FC06F0"/>
    <w:rsid w:val="00FC0FA1"/>
    <w:rsid w:val="00FC1673"/>
    <w:rsid w:val="00FC176B"/>
    <w:rsid w:val="00FC3335"/>
    <w:rsid w:val="00FC45C3"/>
    <w:rsid w:val="00FC51F8"/>
    <w:rsid w:val="00FC59A4"/>
    <w:rsid w:val="00FC5F1A"/>
    <w:rsid w:val="00FC677F"/>
    <w:rsid w:val="00FD1163"/>
    <w:rsid w:val="00FD130D"/>
    <w:rsid w:val="00FD1849"/>
    <w:rsid w:val="00FD1945"/>
    <w:rsid w:val="00FD1FAC"/>
    <w:rsid w:val="00FD4984"/>
    <w:rsid w:val="00FD5C14"/>
    <w:rsid w:val="00FD6130"/>
    <w:rsid w:val="00FD6C17"/>
    <w:rsid w:val="00FE1FE8"/>
    <w:rsid w:val="00FE2127"/>
    <w:rsid w:val="00FE2CCE"/>
    <w:rsid w:val="00FE3CAC"/>
    <w:rsid w:val="00FE63E3"/>
    <w:rsid w:val="00FE6859"/>
    <w:rsid w:val="00FE7BBA"/>
    <w:rsid w:val="00FF30B3"/>
    <w:rsid w:val="00FF4FB6"/>
    <w:rsid w:val="00FF5FE5"/>
    <w:rsid w:val="00FF6448"/>
    <w:rsid w:val="00FF6CD7"/>
    <w:rsid w:val="00FF792D"/>
    <w:rsid w:val="00FF7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3005C7"/>
  <w15:chartTrackingRefBased/>
  <w15:docId w15:val="{8B2FEF38-3243-4530-95AA-8785B16D84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A47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A47C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A47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A47CA"/>
    <w:rPr>
      <w:sz w:val="18"/>
      <w:szCs w:val="18"/>
    </w:rPr>
  </w:style>
  <w:style w:type="paragraph" w:styleId="a5">
    <w:name w:val="Normal (Web)"/>
    <w:basedOn w:val="a"/>
    <w:uiPriority w:val="99"/>
    <w:unhideWhenUsed/>
    <w:rsid w:val="0057606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Date"/>
    <w:basedOn w:val="a"/>
    <w:next w:val="a"/>
    <w:link w:val="Char1"/>
    <w:uiPriority w:val="99"/>
    <w:semiHidden/>
    <w:unhideWhenUsed/>
    <w:rsid w:val="005D0626"/>
    <w:pPr>
      <w:ind w:leftChars="2500" w:left="100"/>
    </w:pPr>
  </w:style>
  <w:style w:type="character" w:customStyle="1" w:styleId="Char1">
    <w:name w:val="日期 Char"/>
    <w:basedOn w:val="a0"/>
    <w:link w:val="a6"/>
    <w:uiPriority w:val="99"/>
    <w:semiHidden/>
    <w:rsid w:val="005D0626"/>
  </w:style>
  <w:style w:type="paragraph" w:customStyle="1" w:styleId="style12">
    <w:name w:val="style12"/>
    <w:basedOn w:val="a"/>
    <w:rsid w:val="00193C1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Strong"/>
    <w:basedOn w:val="a0"/>
    <w:uiPriority w:val="22"/>
    <w:qFormat/>
    <w:rsid w:val="00193C18"/>
    <w:rPr>
      <w:b/>
      <w:bCs/>
    </w:rPr>
  </w:style>
  <w:style w:type="character" w:styleId="a8">
    <w:name w:val="Hyperlink"/>
    <w:basedOn w:val="a0"/>
    <w:uiPriority w:val="99"/>
    <w:semiHidden/>
    <w:unhideWhenUsed/>
    <w:rsid w:val="00193C18"/>
    <w:rPr>
      <w:color w:val="0000FF"/>
      <w:u w:val="single"/>
    </w:rPr>
  </w:style>
  <w:style w:type="character" w:styleId="a9">
    <w:name w:val="Emphasis"/>
    <w:basedOn w:val="a0"/>
    <w:uiPriority w:val="20"/>
    <w:qFormat/>
    <w:rsid w:val="00193C18"/>
    <w:rPr>
      <w:i/>
      <w:iCs/>
    </w:rPr>
  </w:style>
  <w:style w:type="paragraph" w:styleId="aa">
    <w:name w:val="List Paragraph"/>
    <w:basedOn w:val="a"/>
    <w:uiPriority w:val="34"/>
    <w:qFormat/>
    <w:rsid w:val="00227B45"/>
    <w:pPr>
      <w:ind w:firstLineChars="200" w:firstLine="420"/>
    </w:pPr>
  </w:style>
  <w:style w:type="character" w:customStyle="1" w:styleId="fontstyle01">
    <w:name w:val="fontstyle01"/>
    <w:basedOn w:val="a0"/>
    <w:rsid w:val="0006228B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06228B"/>
    <w:rPr>
      <w:rFonts w:ascii="Times New Roman" w:hAnsi="Times New Roman" w:cs="Times New Roman" w:hint="default"/>
      <w:b w:val="0"/>
      <w:bCs w:val="0"/>
      <w:i/>
      <w:iCs/>
      <w:color w:val="000000"/>
      <w:sz w:val="22"/>
      <w:szCs w:val="22"/>
    </w:rPr>
  </w:style>
  <w:style w:type="paragraph" w:customStyle="1" w:styleId="Default">
    <w:name w:val="Default"/>
    <w:rsid w:val="00C5368D"/>
    <w:pPr>
      <w:widowControl w:val="0"/>
      <w:autoSpaceDE w:val="0"/>
      <w:autoSpaceDN w:val="0"/>
      <w:adjustRightInd w:val="0"/>
    </w:pPr>
    <w:rPr>
      <w:rFonts w:ascii="宋体" w:eastAsia="宋体" w:cs="宋体"/>
      <w:color w:val="000000"/>
      <w:kern w:val="0"/>
      <w:sz w:val="24"/>
      <w:szCs w:val="24"/>
    </w:rPr>
  </w:style>
  <w:style w:type="paragraph" w:styleId="ab">
    <w:name w:val="endnote text"/>
    <w:basedOn w:val="a"/>
    <w:link w:val="Char2"/>
    <w:uiPriority w:val="99"/>
    <w:semiHidden/>
    <w:unhideWhenUsed/>
    <w:rsid w:val="00B1749C"/>
    <w:pPr>
      <w:snapToGrid w:val="0"/>
      <w:jc w:val="left"/>
    </w:pPr>
  </w:style>
  <w:style w:type="character" w:customStyle="1" w:styleId="Char2">
    <w:name w:val="尾注文本 Char"/>
    <w:basedOn w:val="a0"/>
    <w:link w:val="ab"/>
    <w:uiPriority w:val="99"/>
    <w:semiHidden/>
    <w:rsid w:val="00B1749C"/>
  </w:style>
  <w:style w:type="character" w:styleId="ac">
    <w:name w:val="endnote reference"/>
    <w:basedOn w:val="a0"/>
    <w:uiPriority w:val="99"/>
    <w:semiHidden/>
    <w:unhideWhenUsed/>
    <w:rsid w:val="00B1749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35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9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1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98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983959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894273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6023561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58355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321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0362390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0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918049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4050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0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3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4707814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374888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8536839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52905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020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930976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0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288634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9295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326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1882233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504053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7800227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06203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17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1025406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0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448865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3640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02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45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34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559170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32656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1345781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486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4239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9427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648871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0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915407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426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8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2.emf"/><Relationship Id="rId47" Type="http://schemas.openxmlformats.org/officeDocument/2006/relationships/oleObject" Target="embeddings/oleObject6.bin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84" Type="http://schemas.openxmlformats.org/officeDocument/2006/relationships/image" Target="media/image70.png"/><Relationship Id="rId89" Type="http://schemas.openxmlformats.org/officeDocument/2006/relationships/image" Target="media/image75.png"/><Relationship Id="rId16" Type="http://schemas.openxmlformats.org/officeDocument/2006/relationships/image" Target="media/image8.png"/><Relationship Id="rId11" Type="http://schemas.openxmlformats.org/officeDocument/2006/relationships/image" Target="media/image3.png"/><Relationship Id="rId32" Type="http://schemas.openxmlformats.org/officeDocument/2006/relationships/image" Target="media/image24.png"/><Relationship Id="rId37" Type="http://schemas.openxmlformats.org/officeDocument/2006/relationships/image" Target="media/image29.emf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74" Type="http://schemas.openxmlformats.org/officeDocument/2006/relationships/image" Target="media/image60.png"/><Relationship Id="rId79" Type="http://schemas.openxmlformats.org/officeDocument/2006/relationships/image" Target="media/image65.png"/><Relationship Id="rId5" Type="http://schemas.openxmlformats.org/officeDocument/2006/relationships/webSettings" Target="webSettings.xml"/><Relationship Id="rId90" Type="http://schemas.openxmlformats.org/officeDocument/2006/relationships/image" Target="media/image7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oleObject" Target="embeddings/oleObject4.bin"/><Relationship Id="rId48" Type="http://schemas.openxmlformats.org/officeDocument/2006/relationships/image" Target="media/image35.emf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8" Type="http://schemas.openxmlformats.org/officeDocument/2006/relationships/image" Target="media/image1.emf"/><Relationship Id="rId51" Type="http://schemas.openxmlformats.org/officeDocument/2006/relationships/image" Target="media/image37.emf"/><Relationship Id="rId72" Type="http://schemas.openxmlformats.org/officeDocument/2006/relationships/image" Target="media/image58.png"/><Relationship Id="rId80" Type="http://schemas.openxmlformats.org/officeDocument/2006/relationships/image" Target="media/image66.png"/><Relationship Id="rId85" Type="http://schemas.openxmlformats.org/officeDocument/2006/relationships/image" Target="media/image71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emf"/><Relationship Id="rId46" Type="http://schemas.openxmlformats.org/officeDocument/2006/relationships/image" Target="media/image34.emf"/><Relationship Id="rId59" Type="http://schemas.openxmlformats.org/officeDocument/2006/relationships/image" Target="media/image45.png"/><Relationship Id="rId67" Type="http://schemas.openxmlformats.org/officeDocument/2006/relationships/image" Target="media/image53.png"/><Relationship Id="rId20" Type="http://schemas.openxmlformats.org/officeDocument/2006/relationships/image" Target="media/image12.png"/><Relationship Id="rId41" Type="http://schemas.openxmlformats.org/officeDocument/2006/relationships/oleObject" Target="embeddings/oleObject3.bin"/><Relationship Id="rId54" Type="http://schemas.openxmlformats.org/officeDocument/2006/relationships/image" Target="media/image40.png"/><Relationship Id="rId62" Type="http://schemas.openxmlformats.org/officeDocument/2006/relationships/image" Target="media/image48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83" Type="http://schemas.openxmlformats.org/officeDocument/2006/relationships/image" Target="media/image69.png"/><Relationship Id="rId88" Type="http://schemas.openxmlformats.org/officeDocument/2006/relationships/image" Target="media/image74.png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36.emf"/><Relationship Id="rId57" Type="http://schemas.openxmlformats.org/officeDocument/2006/relationships/image" Target="media/image43.png"/><Relationship Id="rId10" Type="http://schemas.openxmlformats.org/officeDocument/2006/relationships/image" Target="media/image2.png"/><Relationship Id="rId31" Type="http://schemas.openxmlformats.org/officeDocument/2006/relationships/image" Target="media/image23.png"/><Relationship Id="rId44" Type="http://schemas.openxmlformats.org/officeDocument/2006/relationships/image" Target="media/image33.emf"/><Relationship Id="rId52" Type="http://schemas.openxmlformats.org/officeDocument/2006/relationships/image" Target="media/image38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73" Type="http://schemas.openxmlformats.org/officeDocument/2006/relationships/image" Target="media/image59.png"/><Relationship Id="rId78" Type="http://schemas.openxmlformats.org/officeDocument/2006/relationships/image" Target="media/image64.png"/><Relationship Id="rId81" Type="http://schemas.openxmlformats.org/officeDocument/2006/relationships/image" Target="media/image67.png"/><Relationship Id="rId86" Type="http://schemas.openxmlformats.org/officeDocument/2006/relationships/image" Target="media/image7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2.bin"/><Relationship Id="rId34" Type="http://schemas.openxmlformats.org/officeDocument/2006/relationships/image" Target="media/image26.png"/><Relationship Id="rId50" Type="http://schemas.openxmlformats.org/officeDocument/2006/relationships/oleObject" Target="embeddings/oleObject7.bin"/><Relationship Id="rId55" Type="http://schemas.openxmlformats.org/officeDocument/2006/relationships/image" Target="media/image41.png"/><Relationship Id="rId76" Type="http://schemas.openxmlformats.org/officeDocument/2006/relationships/image" Target="media/image62.png"/><Relationship Id="rId7" Type="http://schemas.openxmlformats.org/officeDocument/2006/relationships/endnotes" Target="endnotes.xml"/><Relationship Id="rId71" Type="http://schemas.openxmlformats.org/officeDocument/2006/relationships/image" Target="media/image57.png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31.emf"/><Relationship Id="rId45" Type="http://schemas.openxmlformats.org/officeDocument/2006/relationships/oleObject" Target="embeddings/oleObject5.bin"/><Relationship Id="rId66" Type="http://schemas.openxmlformats.org/officeDocument/2006/relationships/image" Target="media/image52.png"/><Relationship Id="rId87" Type="http://schemas.openxmlformats.org/officeDocument/2006/relationships/image" Target="media/image73.png"/><Relationship Id="rId61" Type="http://schemas.openxmlformats.org/officeDocument/2006/relationships/image" Target="media/image47.png"/><Relationship Id="rId82" Type="http://schemas.openxmlformats.org/officeDocument/2006/relationships/image" Target="media/image68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2.png"/><Relationship Id="rId35" Type="http://schemas.openxmlformats.org/officeDocument/2006/relationships/image" Target="media/image27.emf"/><Relationship Id="rId56" Type="http://schemas.openxmlformats.org/officeDocument/2006/relationships/image" Target="media/image42.png"/><Relationship Id="rId77" Type="http://schemas.openxmlformats.org/officeDocument/2006/relationships/image" Target="media/image6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028FA3-DD9E-45AC-8BEC-ED4FAD0C8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6</TotalTime>
  <Pages>45</Pages>
  <Words>2873</Words>
  <Characters>16381</Characters>
  <Application>Microsoft Office Word</Application>
  <DocSecurity>0</DocSecurity>
  <Lines>136</Lines>
  <Paragraphs>38</Paragraphs>
  <ScaleCrop>false</ScaleCrop>
  <Company/>
  <LinksUpToDate>false</LinksUpToDate>
  <CharactersWithSpaces>19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邹 陈</dc:creator>
  <cp:keywords/>
  <dc:description/>
  <cp:lastModifiedBy>Microsoft 帐户</cp:lastModifiedBy>
  <cp:revision>182</cp:revision>
  <cp:lastPrinted>2023-02-24T13:47:00Z</cp:lastPrinted>
  <dcterms:created xsi:type="dcterms:W3CDTF">2023-08-10T12:45:00Z</dcterms:created>
  <dcterms:modified xsi:type="dcterms:W3CDTF">2023-09-05T00:04:00Z</dcterms:modified>
</cp:coreProperties>
</file>